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2C39" w:rsidRDefault="00C141F3" w:rsidP="00F54FB6">
      <w:pPr>
        <w:jc w:val="center"/>
        <w:rPr>
          <w:b/>
          <w:bCs/>
          <w:color w:val="FF0000"/>
          <w:sz w:val="32"/>
          <w:lang w:val="en-US"/>
        </w:rPr>
      </w:pPr>
      <w:r w:rsidRPr="002D2C39">
        <w:rPr>
          <w:b/>
          <w:bCs/>
          <w:color w:val="FF0000"/>
          <w:sz w:val="32"/>
          <w:lang w:val="en-US"/>
        </w:rPr>
        <w:t xml:space="preserve">ĐỀ CƯƠNG ÔN TẬP HỌC KỲ II </w:t>
      </w:r>
    </w:p>
    <w:p w:rsidR="00C141F3" w:rsidRPr="002D2C39" w:rsidRDefault="00C141F3" w:rsidP="00F54FB6">
      <w:pPr>
        <w:jc w:val="center"/>
        <w:rPr>
          <w:b/>
          <w:bCs/>
          <w:color w:val="0000FF"/>
          <w:sz w:val="32"/>
          <w:lang w:val="en-US"/>
        </w:rPr>
      </w:pPr>
      <w:r w:rsidRPr="002D2C39">
        <w:rPr>
          <w:b/>
          <w:bCs/>
          <w:color w:val="0000FF"/>
          <w:sz w:val="32"/>
          <w:lang w:val="en-US"/>
        </w:rPr>
        <w:t>MÔN VẬT LÝ</w:t>
      </w:r>
      <w:r w:rsidR="002D2C39" w:rsidRPr="002D2C39">
        <w:rPr>
          <w:b/>
          <w:bCs/>
          <w:color w:val="0000FF"/>
          <w:sz w:val="32"/>
          <w:lang w:val="en-US"/>
        </w:rPr>
        <w:t xml:space="preserve"> 9</w:t>
      </w:r>
    </w:p>
    <w:p w:rsidR="00CF2142" w:rsidRPr="002D2C39" w:rsidRDefault="00CF2142" w:rsidP="00F54FB6">
      <w:pPr>
        <w:jc w:val="both"/>
        <w:rPr>
          <w:b/>
          <w:bCs/>
          <w:color w:val="0000FF"/>
          <w:sz w:val="26"/>
        </w:rPr>
      </w:pPr>
      <w:r w:rsidRPr="002D2C39">
        <w:rPr>
          <w:b/>
          <w:bCs/>
          <w:color w:val="0000FF"/>
          <w:sz w:val="26"/>
          <w:lang w:val="en-US"/>
        </w:rPr>
        <w:t>I- LÝ THUYẾT</w:t>
      </w:r>
      <w:r w:rsidRPr="002D2C39">
        <w:rPr>
          <w:b/>
          <w:bCs/>
          <w:color w:val="0000FF"/>
          <w:sz w:val="26"/>
        </w:rPr>
        <w:t xml:space="preserve">: </w:t>
      </w:r>
    </w:p>
    <w:p w:rsidR="00CF2142" w:rsidRPr="00D37523" w:rsidRDefault="00CF2142" w:rsidP="00F54FB6">
      <w:pPr>
        <w:numPr>
          <w:ilvl w:val="0"/>
          <w:numId w:val="2"/>
        </w:numPr>
        <w:tabs>
          <w:tab w:val="num" w:pos="840"/>
        </w:tabs>
        <w:ind w:left="840" w:hanging="480"/>
        <w:jc w:val="both"/>
        <w:rPr>
          <w:b/>
          <w:i/>
          <w:sz w:val="26"/>
        </w:rPr>
      </w:pPr>
      <w:r w:rsidRPr="00D37523">
        <w:rPr>
          <w:b/>
          <w:i/>
          <w:sz w:val="26"/>
        </w:rPr>
        <w:t>Nêu khái niệm và cách tạo ra dòng điện xoay chiều?</w:t>
      </w:r>
    </w:p>
    <w:p w:rsidR="00CF2142" w:rsidRPr="00D37523" w:rsidRDefault="00CF2142" w:rsidP="00F54FB6">
      <w:pPr>
        <w:numPr>
          <w:ilvl w:val="0"/>
          <w:numId w:val="3"/>
        </w:numPr>
        <w:jc w:val="both"/>
        <w:rPr>
          <w:sz w:val="26"/>
        </w:rPr>
      </w:pPr>
      <w:r w:rsidRPr="00D37523">
        <w:rPr>
          <w:sz w:val="26"/>
        </w:rPr>
        <w:t>Dòng điện xoay chiều là dòng điện luân phiên đổi chiều trong dây dẫn.</w:t>
      </w:r>
    </w:p>
    <w:p w:rsidR="00CF2142" w:rsidRPr="00D37523" w:rsidRDefault="00CF2142" w:rsidP="00F54FB6">
      <w:pPr>
        <w:numPr>
          <w:ilvl w:val="0"/>
          <w:numId w:val="3"/>
        </w:numPr>
        <w:jc w:val="both"/>
        <w:rPr>
          <w:sz w:val="26"/>
        </w:rPr>
      </w:pPr>
      <w:r w:rsidRPr="00D37523">
        <w:rPr>
          <w:sz w:val="26"/>
        </w:rPr>
        <w:t>Cách tạo ra dòng điện xoay chiều : + Cho nam châm quay trước cuộn dây dẫn kín.</w:t>
      </w:r>
    </w:p>
    <w:p w:rsidR="00CF2142" w:rsidRPr="00D37523" w:rsidRDefault="00CF2142" w:rsidP="00F54FB6">
      <w:pPr>
        <w:ind w:left="360"/>
        <w:jc w:val="both"/>
        <w:rPr>
          <w:sz w:val="26"/>
        </w:rPr>
      </w:pPr>
      <w:r w:rsidRPr="00D37523">
        <w:rPr>
          <w:sz w:val="26"/>
        </w:rPr>
        <w:t xml:space="preserve">                                                               + Cho cuộn dây dẫn kín quay trong từ trường.</w:t>
      </w:r>
    </w:p>
    <w:p w:rsidR="00CF2142" w:rsidRPr="00D37523" w:rsidRDefault="00CF2142" w:rsidP="00F54FB6">
      <w:pPr>
        <w:numPr>
          <w:ilvl w:val="0"/>
          <w:numId w:val="2"/>
        </w:numPr>
        <w:tabs>
          <w:tab w:val="num" w:pos="240"/>
          <w:tab w:val="num" w:pos="840"/>
        </w:tabs>
        <w:ind w:left="840" w:hanging="480"/>
        <w:jc w:val="both"/>
        <w:rPr>
          <w:b/>
          <w:i/>
          <w:sz w:val="26"/>
        </w:rPr>
      </w:pPr>
      <w:r w:rsidRPr="00D37523">
        <w:rPr>
          <w:b/>
          <w:i/>
          <w:sz w:val="26"/>
        </w:rPr>
        <w:t xml:space="preserve">Máy phát điện xoay chiều có cấu tạo như thế nào? Những tác dụng của dòng điện xoay chiều là gì ? </w:t>
      </w:r>
    </w:p>
    <w:p w:rsidR="00CF2142" w:rsidRPr="00D37523" w:rsidRDefault="00CF2142" w:rsidP="00F54FB6">
      <w:pPr>
        <w:numPr>
          <w:ilvl w:val="0"/>
          <w:numId w:val="3"/>
        </w:numPr>
        <w:jc w:val="both"/>
        <w:rPr>
          <w:sz w:val="26"/>
        </w:rPr>
      </w:pPr>
      <w:r w:rsidRPr="00D37523">
        <w:rPr>
          <w:sz w:val="26"/>
        </w:rPr>
        <w:t>Máy phát điện xoay chiều có 2 bộ phận chính : Nam châm và cuộn dây dẫn.Một trong 2 bộ phận đó đứng yên là Stato,bộ phận còn lại quay là Rôto.</w:t>
      </w:r>
    </w:p>
    <w:p w:rsidR="00CF2142" w:rsidRPr="00D37523" w:rsidRDefault="00CF2142" w:rsidP="00F54FB6">
      <w:pPr>
        <w:numPr>
          <w:ilvl w:val="0"/>
          <w:numId w:val="3"/>
        </w:numPr>
        <w:jc w:val="both"/>
        <w:rPr>
          <w:sz w:val="26"/>
        </w:rPr>
      </w:pPr>
      <w:r w:rsidRPr="00D37523">
        <w:rPr>
          <w:sz w:val="26"/>
        </w:rPr>
        <w:t>Dòng điện xoay chiều có các tác dụng : Nhiệt, quang, từ, sinh lý. Với tác dụng từ thì lực từ đổi chiều khi dòng điện đổi chiều.</w:t>
      </w:r>
    </w:p>
    <w:p w:rsidR="00CF2142" w:rsidRPr="00D37523" w:rsidRDefault="00CF2142" w:rsidP="00F54FB6">
      <w:pPr>
        <w:numPr>
          <w:ilvl w:val="0"/>
          <w:numId w:val="2"/>
        </w:numPr>
        <w:tabs>
          <w:tab w:val="num" w:pos="840"/>
        </w:tabs>
        <w:ind w:left="840" w:hanging="480"/>
        <w:jc w:val="both"/>
        <w:rPr>
          <w:b/>
          <w:i/>
          <w:sz w:val="26"/>
        </w:rPr>
      </w:pPr>
      <w:r w:rsidRPr="00D37523">
        <w:rPr>
          <w:b/>
          <w:i/>
          <w:sz w:val="26"/>
        </w:rPr>
        <w:t>Nêu nguyên nhân làm hao phí điện năng trên đường dây tải điện khi truyền tải điện năng đi xa? Công thức xác định công suất hao phí do tỏa nhiệt trên đường dây tải điện là ?  Cách làm giảm hao phí điện năng trên đường dây tải điện.</w:t>
      </w:r>
    </w:p>
    <w:p w:rsidR="00CF2142" w:rsidRPr="00D37523" w:rsidRDefault="00CF2142" w:rsidP="00F54FB6">
      <w:pPr>
        <w:jc w:val="both"/>
        <w:rPr>
          <w:sz w:val="26"/>
        </w:rPr>
      </w:pPr>
      <w:r w:rsidRPr="00D37523">
        <w:rPr>
          <w:b/>
          <w:sz w:val="26"/>
        </w:rPr>
        <w:t xml:space="preserve">  - Nguyên nhân làm giảm hao phí trên đường dây tải điện</w:t>
      </w:r>
      <w:r w:rsidRPr="00D37523">
        <w:rPr>
          <w:sz w:val="26"/>
        </w:rPr>
        <w:t>: Do sự tỏa nhiệt trên đường dây.</w:t>
      </w:r>
      <w:bookmarkStart w:id="0" w:name="_GoBack"/>
      <w:bookmarkEnd w:id="0"/>
    </w:p>
    <w:p w:rsidR="00CF2142" w:rsidRPr="00D37523" w:rsidRDefault="002D2C39" w:rsidP="00F54FB6">
      <w:pPr>
        <w:rPr>
          <w:sz w:val="26"/>
        </w:rPr>
      </w:pPr>
      <w:r>
        <w:rPr>
          <w:noProof/>
          <w:sz w:val="26"/>
          <w:lang w:val="en-US" w:eastAsia="en-US"/>
        </w:rPr>
        <mc:AlternateContent>
          <mc:Choice Requires="wps">
            <w:drawing>
              <wp:anchor distT="0" distB="0" distL="114300" distR="114300" simplePos="0" relativeHeight="251657216" behindDoc="0" locked="0" layoutInCell="1" allowOverlap="1">
                <wp:simplePos x="0" y="0"/>
                <wp:positionH relativeFrom="column">
                  <wp:posOffset>3159760</wp:posOffset>
                </wp:positionH>
                <wp:positionV relativeFrom="paragraph">
                  <wp:posOffset>38100</wp:posOffset>
                </wp:positionV>
                <wp:extent cx="59055" cy="967740"/>
                <wp:effectExtent l="0" t="0" r="17145" b="22860"/>
                <wp:wrapNone/>
                <wp:docPr id="45"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055" cy="967740"/>
                        </a:xfrm>
                        <a:prstGeom prst="leftBrace">
                          <a:avLst>
                            <a:gd name="adj1" fmla="val 136559"/>
                            <a:gd name="adj2" fmla="val 5000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 o:spid="_x0000_s1026" type="#_x0000_t87" style="position:absolute;margin-left:248.8pt;margin-top:3pt;width:4.65pt;height:76.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" strokeweight="1.5pt"/>
            </w:pict>
          </mc:Fallback>
        </mc:AlternateContent>
      </w:r>
      <w:r w:rsidR="00CF2142" w:rsidRPr="00D37523">
        <w:rPr>
          <w:sz w:val="26"/>
        </w:rPr>
        <w:t xml:space="preserve">  </w:t>
      </w:r>
      <w:r w:rsidR="00CF2142" w:rsidRPr="00D37523">
        <w:rPr>
          <w:b/>
          <w:sz w:val="26"/>
        </w:rPr>
        <w:t xml:space="preserve"> – Công suất hao phí khi truyền tải điện </w:t>
      </w:r>
      <w:r w:rsidR="00CF2142" w:rsidRPr="00D37523">
        <w:rPr>
          <w:sz w:val="26"/>
        </w:rPr>
        <w:t xml:space="preserve">        </w:t>
      </w:r>
      <w:r w:rsidR="003E3EF7" w:rsidRPr="00D37523">
        <w:rPr>
          <w:sz w:val="26"/>
        </w:rPr>
        <w:t xml:space="preserve">     </w:t>
      </w:r>
      <w:r w:rsidR="00694093" w:rsidRPr="00D37523">
        <w:rPr>
          <w:sz w:val="26"/>
        </w:rPr>
        <w:t xml:space="preserve"> </w:t>
      </w:r>
      <w:r w:rsidR="00694093" w:rsidRPr="00D37523">
        <w:rPr>
          <w:rFonts w:ascii=".VnShelley Allegro" w:hAnsi=".VnShelley Allegro"/>
          <w:sz w:val="30"/>
        </w:rPr>
        <w:t>P</w:t>
      </w:r>
      <w:r w:rsidR="00CF2142" w:rsidRPr="00D37523">
        <w:rPr>
          <w:sz w:val="26"/>
          <w:vertAlign w:val="subscript"/>
        </w:rPr>
        <w:t>HP</w:t>
      </w:r>
      <w:r w:rsidR="00CF2142" w:rsidRPr="00D37523">
        <w:rPr>
          <w:sz w:val="26"/>
        </w:rPr>
        <w:t xml:space="preserve">  là công suất hao phí do toả nhiệt trên dd </w:t>
      </w:r>
    </w:p>
    <w:p w:rsidR="00CF2142" w:rsidRPr="00D37523" w:rsidRDefault="002D2C39" w:rsidP="00F54FB6">
      <w:pPr>
        <w:rPr>
          <w:sz w:val="26"/>
        </w:rPr>
      </w:pPr>
      <w:r>
        <w:rPr>
          <w:noProof/>
          <w:sz w:val="26"/>
          <w:lang w:val="en-US" w:eastAsia="en-US"/>
        </w:rPr>
        <mc:AlternateContent>
          <mc:Choice Requires="wps">
            <w:drawing>
              <wp:anchor distT="0" distB="0" distL="114300" distR="114300" simplePos="0" relativeHeight="251656192" behindDoc="0" locked="0" layoutInCell="1" allowOverlap="1">
                <wp:simplePos x="0" y="0"/>
                <wp:positionH relativeFrom="column">
                  <wp:posOffset>1431925</wp:posOffset>
                </wp:positionH>
                <wp:positionV relativeFrom="paragraph">
                  <wp:posOffset>-3810</wp:posOffset>
                </wp:positionV>
                <wp:extent cx="1003935" cy="539750"/>
                <wp:effectExtent l="12700" t="15240" r="12065" b="16510"/>
                <wp:wrapNone/>
                <wp:docPr id="4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935" cy="5397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112.75pt;margin-top:-.3pt;width:79.05pt;height:4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" filled="f" strokeweight="1.5pt"/>
            </w:pict>
          </mc:Fallback>
        </mc:AlternateContent>
      </w:r>
      <w:r w:rsidR="00CF2142" w:rsidRPr="00D37523">
        <w:rPr>
          <w:sz w:val="26"/>
        </w:rPr>
        <w:tab/>
      </w:r>
      <w:r w:rsidR="00CF2142" w:rsidRPr="00D37523">
        <w:rPr>
          <w:sz w:val="26"/>
        </w:rPr>
        <w:tab/>
      </w:r>
      <w:r w:rsidR="00CF2142" w:rsidRPr="00D37523">
        <w:rPr>
          <w:sz w:val="26"/>
        </w:rPr>
        <w:tab/>
        <w:t xml:space="preserve">     </w:t>
      </w:r>
      <w:r w:rsidR="00CF2142" w:rsidRPr="00D37523">
        <w:rPr>
          <w:rFonts w:ascii=".VnShelley Allegro" w:hAnsi=".VnShelley Allegro"/>
          <w:sz w:val="30"/>
        </w:rPr>
        <w:t>P</w:t>
      </w:r>
      <w:r w:rsidR="00CF2142" w:rsidRPr="00D37523">
        <w:rPr>
          <w:sz w:val="26"/>
          <w:vertAlign w:val="subscript"/>
        </w:rPr>
        <w:t>HP</w:t>
      </w:r>
      <w:r w:rsidR="00CF2142" w:rsidRPr="00D37523">
        <w:rPr>
          <w:sz w:val="26"/>
        </w:rPr>
        <w:t xml:space="preserve"> = </w:t>
      </w:r>
      <w:r w:rsidR="00CF2142" w:rsidRPr="00D37523">
        <w:rPr>
          <w:position w:val="-24"/>
          <w:sz w:val="26"/>
        </w:rPr>
        <w:object w:dxaOrig="5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3pt" o:ole="">
            <v:imagedata r:id="rId8" o:title=""/>
          </v:shape>
          <o:OLEObject Type="Embed" ProgID="Equation.DSMT4" ShapeID="_x0000_i1025" DrawAspect="Content" ObjectID="_1709533986" r:id="rId9"/>
        </w:object>
      </w:r>
      <w:r w:rsidR="00CF2142" w:rsidRPr="00D37523">
        <w:rPr>
          <w:sz w:val="26"/>
        </w:rPr>
        <w:t xml:space="preserve">  </w:t>
      </w:r>
      <w:r w:rsidR="003E3EF7" w:rsidRPr="00D37523">
        <w:rPr>
          <w:sz w:val="26"/>
        </w:rPr>
        <w:t xml:space="preserve"> </w:t>
      </w:r>
      <w:r w:rsidR="00CF2142" w:rsidRPr="00D37523">
        <w:rPr>
          <w:sz w:val="26"/>
        </w:rPr>
        <w:t xml:space="preserve"> trong đó     </w:t>
      </w:r>
      <w:r w:rsidR="00CF2142" w:rsidRPr="00D37523">
        <w:rPr>
          <w:sz w:val="26"/>
        </w:rPr>
        <w:sym w:font="Symbol" w:char="F0C3"/>
      </w:r>
      <w:r w:rsidR="00CF2142" w:rsidRPr="00D37523">
        <w:rPr>
          <w:sz w:val="26"/>
        </w:rPr>
        <w:t xml:space="preserve">   là công suất điện cần truyền tải ( W ) </w:t>
      </w:r>
    </w:p>
    <w:p w:rsidR="00CF2142" w:rsidRPr="00D37523" w:rsidRDefault="00CF2142" w:rsidP="00F54FB6">
      <w:pPr>
        <w:rPr>
          <w:sz w:val="26"/>
        </w:rPr>
      </w:pPr>
      <w:r w:rsidRPr="00D37523">
        <w:rPr>
          <w:sz w:val="26"/>
        </w:rPr>
        <w:tab/>
      </w:r>
      <w:r w:rsidRPr="00D37523">
        <w:rPr>
          <w:sz w:val="26"/>
        </w:rPr>
        <w:tab/>
      </w:r>
      <w:r w:rsidRPr="00D37523">
        <w:rPr>
          <w:sz w:val="26"/>
        </w:rPr>
        <w:tab/>
      </w:r>
      <w:r w:rsidRPr="00D37523">
        <w:rPr>
          <w:sz w:val="26"/>
        </w:rPr>
        <w:tab/>
      </w:r>
      <w:r w:rsidRPr="00D37523">
        <w:rPr>
          <w:sz w:val="26"/>
        </w:rPr>
        <w:tab/>
      </w:r>
      <w:r w:rsidRPr="00D37523">
        <w:rPr>
          <w:sz w:val="26"/>
        </w:rPr>
        <w:tab/>
      </w:r>
      <w:r w:rsidRPr="00D37523">
        <w:rPr>
          <w:sz w:val="26"/>
        </w:rPr>
        <w:tab/>
        <w:t xml:space="preserve"> R là điện trở của đường dây tải điện ( </w:t>
      </w:r>
      <w:r w:rsidRPr="00D37523">
        <w:rPr>
          <w:sz w:val="26"/>
        </w:rPr>
        <w:sym w:font="Symbol" w:char="F057"/>
      </w:r>
      <w:r w:rsidRPr="00D37523">
        <w:rPr>
          <w:sz w:val="26"/>
        </w:rPr>
        <w:t xml:space="preserve"> ) </w:t>
      </w:r>
    </w:p>
    <w:p w:rsidR="00CF2142" w:rsidRPr="00D37523" w:rsidRDefault="00CF2142" w:rsidP="00F54FB6">
      <w:pPr>
        <w:rPr>
          <w:sz w:val="26"/>
        </w:rPr>
      </w:pPr>
      <w:r w:rsidRPr="00D37523">
        <w:rPr>
          <w:sz w:val="26"/>
        </w:rPr>
        <w:tab/>
      </w:r>
      <w:r w:rsidRPr="00D37523">
        <w:rPr>
          <w:sz w:val="26"/>
        </w:rPr>
        <w:tab/>
      </w:r>
      <w:r w:rsidRPr="00D37523">
        <w:rPr>
          <w:sz w:val="26"/>
        </w:rPr>
        <w:tab/>
      </w:r>
      <w:r w:rsidRPr="00D37523">
        <w:rPr>
          <w:sz w:val="26"/>
        </w:rPr>
        <w:tab/>
      </w:r>
      <w:r w:rsidRPr="00D37523">
        <w:rPr>
          <w:sz w:val="26"/>
        </w:rPr>
        <w:tab/>
      </w:r>
      <w:r w:rsidRPr="00D37523">
        <w:rPr>
          <w:sz w:val="26"/>
        </w:rPr>
        <w:tab/>
      </w:r>
      <w:r w:rsidRPr="00D37523">
        <w:rPr>
          <w:sz w:val="26"/>
        </w:rPr>
        <w:tab/>
        <w:t xml:space="preserve"> U là HĐT giữa hai đầu đường dây tải điện  </w:t>
      </w:r>
    </w:p>
    <w:p w:rsidR="00CF2142" w:rsidRPr="00D37523" w:rsidRDefault="00CF2142" w:rsidP="00F54FB6">
      <w:pPr>
        <w:rPr>
          <w:sz w:val="26"/>
        </w:rPr>
      </w:pPr>
      <w:r w:rsidRPr="00D37523">
        <w:rPr>
          <w:sz w:val="26"/>
        </w:rPr>
        <w:t xml:space="preserve">  </w:t>
      </w:r>
      <w:r w:rsidRPr="00D37523">
        <w:rPr>
          <w:b/>
          <w:sz w:val="26"/>
        </w:rPr>
        <w:t xml:space="preserve"> - Giảm hao phí điện năng khi truyền tải</w:t>
      </w:r>
      <w:r w:rsidRPr="00D37523">
        <w:rPr>
          <w:sz w:val="26"/>
        </w:rPr>
        <w:t xml:space="preserve"> : Dựa vào công thức trên, nếu muốn giảm hao phí điện năng khi ta cần truyền tải một công suất điện </w:t>
      </w:r>
      <w:r w:rsidRPr="00D37523">
        <w:rPr>
          <w:sz w:val="26"/>
        </w:rPr>
        <w:sym w:font="Symbol" w:char="F0C3"/>
      </w:r>
      <w:r w:rsidRPr="00D37523">
        <w:rPr>
          <w:sz w:val="26"/>
        </w:rPr>
        <w:t xml:space="preserve">  không đổi thì sẽ có các cách sau :</w:t>
      </w:r>
    </w:p>
    <w:p w:rsidR="00CF2142" w:rsidRPr="00D37523" w:rsidRDefault="00CF2142" w:rsidP="00F54FB6">
      <w:pPr>
        <w:rPr>
          <w:sz w:val="26"/>
        </w:rPr>
      </w:pPr>
      <w:r w:rsidRPr="00D37523">
        <w:rPr>
          <w:sz w:val="26"/>
        </w:rPr>
        <w:tab/>
        <w:t xml:space="preserve">a) Giảm điện trở của dây tải điện, điều này đồng nghĩa với việc chế tạo dây dẫn có tiết diện lớn ( R tỉ lệ nghịch với S ) </w:t>
      </w:r>
      <w:r w:rsidRPr="00D37523">
        <w:rPr>
          <w:sz w:val="26"/>
        </w:rPr>
        <w:sym w:font="Symbol" w:char="F0DE"/>
      </w:r>
      <w:r w:rsidRPr="00D37523">
        <w:rPr>
          <w:sz w:val="26"/>
        </w:rPr>
        <w:t xml:space="preserve"> Tốn rất nhiều vật liệu làm dây dẫn và dây dẫn khi đó có khối lượng rất lớn </w:t>
      </w:r>
      <w:r w:rsidRPr="00D37523">
        <w:rPr>
          <w:sz w:val="26"/>
        </w:rPr>
        <w:sym w:font="Symbol" w:char="F0DE"/>
      </w:r>
      <w:r w:rsidRPr="00D37523">
        <w:rPr>
          <w:sz w:val="26"/>
        </w:rPr>
        <w:t xml:space="preserve"> Trụ đỡ dây dẫn sẽ tăng lên cả về số lượng lẫn mức độ kiên cố. Nói chung, phương án này không được áp dụng.</w:t>
      </w:r>
    </w:p>
    <w:p w:rsidR="00CF2142" w:rsidRPr="00D37523" w:rsidRDefault="00CF2142" w:rsidP="00F54FB6">
      <w:pPr>
        <w:rPr>
          <w:sz w:val="26"/>
        </w:rPr>
      </w:pPr>
      <w:r w:rsidRPr="00D37523">
        <w:rPr>
          <w:sz w:val="26"/>
        </w:rPr>
        <w:tab/>
        <w:t>b) Tăng hiệu điện thế U giữa hai đầu đường dây tải điện, điều này thật đơn giản vì đã có máy biến thế. Hơn nữa, khi tăng U thêm n lần ta sẽ giảm được công suất hao phí đi n</w:t>
      </w:r>
      <w:r w:rsidRPr="00D37523">
        <w:rPr>
          <w:sz w:val="26"/>
          <w:vertAlign w:val="superscript"/>
        </w:rPr>
        <w:t>2</w:t>
      </w:r>
      <w:r w:rsidRPr="00D37523">
        <w:rPr>
          <w:sz w:val="26"/>
        </w:rPr>
        <w:t xml:space="preserve"> lần.</w:t>
      </w:r>
    </w:p>
    <w:p w:rsidR="00CF2142" w:rsidRPr="00D37523" w:rsidRDefault="00CF2142" w:rsidP="00F54FB6">
      <w:pPr>
        <w:rPr>
          <w:sz w:val="26"/>
        </w:rPr>
      </w:pPr>
      <w:r w:rsidRPr="00D37523">
        <w:rPr>
          <w:sz w:val="26"/>
        </w:rPr>
        <w:tab/>
        <w:t>c) Trong thực tế, người ta tính toán để kết hợp một cách phù hợp cả hai phương án trên.</w:t>
      </w:r>
    </w:p>
    <w:p w:rsidR="00CF2142" w:rsidRPr="00D37523" w:rsidRDefault="00CF2142" w:rsidP="00F54FB6">
      <w:pPr>
        <w:numPr>
          <w:ilvl w:val="0"/>
          <w:numId w:val="2"/>
        </w:numPr>
        <w:tabs>
          <w:tab w:val="num" w:pos="840"/>
        </w:tabs>
        <w:ind w:left="840" w:hanging="480"/>
        <w:jc w:val="both"/>
        <w:rPr>
          <w:b/>
          <w:i/>
          <w:sz w:val="26"/>
        </w:rPr>
      </w:pPr>
      <w:r w:rsidRPr="00D37523">
        <w:rPr>
          <w:b/>
          <w:i/>
          <w:sz w:val="26"/>
        </w:rPr>
        <w:t xml:space="preserve">Trình bày cấu tạo, nguyên tắc hoạt động và hệ thức của máy biến thế.  Khi nào thì máy biến thế là máy tăng thế, giảm thế ? </w:t>
      </w:r>
    </w:p>
    <w:p w:rsidR="00CF2142" w:rsidRPr="00D37523" w:rsidRDefault="00CF2142" w:rsidP="00F54FB6">
      <w:pPr>
        <w:jc w:val="both"/>
        <w:rPr>
          <w:sz w:val="26"/>
        </w:rPr>
      </w:pPr>
      <w:r w:rsidRPr="00D37523">
        <w:rPr>
          <w:sz w:val="26"/>
        </w:rPr>
        <w:t xml:space="preserve">  - </w:t>
      </w:r>
      <w:r w:rsidRPr="00D37523">
        <w:rPr>
          <w:b/>
          <w:sz w:val="26"/>
        </w:rPr>
        <w:t>Cấu tạo máy biến thế</w:t>
      </w:r>
      <w:r w:rsidRPr="00D37523">
        <w:rPr>
          <w:sz w:val="26"/>
        </w:rPr>
        <w:t>: + 2 cuộn dây dẫn có số vòng khác nhau.</w:t>
      </w:r>
    </w:p>
    <w:p w:rsidR="00CF2142" w:rsidRPr="00D37523" w:rsidRDefault="00CF2142" w:rsidP="00F54FB6">
      <w:pPr>
        <w:jc w:val="both"/>
        <w:rPr>
          <w:sz w:val="26"/>
        </w:rPr>
      </w:pPr>
      <w:r w:rsidRPr="00D37523">
        <w:rPr>
          <w:sz w:val="26"/>
        </w:rPr>
        <w:t xml:space="preserve">                                                + 1 lõi sắt ( hay thép ) có pha silic chung cho cả 2 cuộn dây.</w:t>
      </w:r>
    </w:p>
    <w:p w:rsidR="00CF2142" w:rsidRPr="00D37523" w:rsidRDefault="002D2C39" w:rsidP="00F54FB6">
      <w:pPr>
        <w:rPr>
          <w:sz w:val="26"/>
        </w:rPr>
      </w:pPr>
      <w:r>
        <w:rPr>
          <w:b/>
          <w:noProof/>
          <w:sz w:val="26"/>
          <w:lang w:val="en-US" w:eastAsia="en-US"/>
        </w:rPr>
        <mc:AlternateContent>
          <mc:Choice Requires="wps">
            <w:drawing>
              <wp:anchor distT="0" distB="0" distL="114300" distR="114300" simplePos="0" relativeHeight="251654144" behindDoc="0" locked="0" layoutInCell="1" allowOverlap="1">
                <wp:simplePos x="0" y="0"/>
                <wp:positionH relativeFrom="column">
                  <wp:posOffset>3462655</wp:posOffset>
                </wp:positionH>
                <wp:positionV relativeFrom="paragraph">
                  <wp:posOffset>80010</wp:posOffset>
                </wp:positionV>
                <wp:extent cx="59055" cy="967740"/>
                <wp:effectExtent l="14605" t="13335" r="12065" b="9525"/>
                <wp:wrapNone/>
                <wp:docPr id="43"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055" cy="967740"/>
                        </a:xfrm>
                        <a:prstGeom prst="leftBrace">
                          <a:avLst>
                            <a:gd name="adj1" fmla="val 136559"/>
                            <a:gd name="adj2" fmla="val 5000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 o:spid="_x0000_s1026" type="#_x0000_t87" style="position:absolute;margin-left:272.65pt;margin-top:6.3pt;width:4.65pt;height:76.2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" strokeweight="1.5pt"/>
            </w:pict>
          </mc:Fallback>
        </mc:AlternateContent>
      </w:r>
      <w:r w:rsidR="00CF2142" w:rsidRPr="00D37523">
        <w:rPr>
          <w:b/>
          <w:sz w:val="26"/>
        </w:rPr>
        <w:t xml:space="preserve">                           </w:t>
      </w:r>
      <w:r w:rsidR="00CF2142" w:rsidRPr="00D37523">
        <w:rPr>
          <w:sz w:val="26"/>
        </w:rPr>
        <w:t xml:space="preserve">                                                              n</w:t>
      </w:r>
      <w:r w:rsidR="00CF2142" w:rsidRPr="00D37523">
        <w:rPr>
          <w:sz w:val="26"/>
          <w:vertAlign w:val="subscript"/>
        </w:rPr>
        <w:t>1</w:t>
      </w:r>
      <w:r w:rsidR="00CF2142" w:rsidRPr="00D37523">
        <w:rPr>
          <w:sz w:val="26"/>
        </w:rPr>
        <w:t xml:space="preserve"> là số vòng dây của cuộn sơ cấp</w:t>
      </w:r>
    </w:p>
    <w:p w:rsidR="00CF2142" w:rsidRPr="00D37523" w:rsidRDefault="002D2C39" w:rsidP="00F54FB6">
      <w:pPr>
        <w:tabs>
          <w:tab w:val="left" w:pos="744"/>
        </w:tabs>
        <w:rPr>
          <w:sz w:val="26"/>
        </w:rPr>
      </w:pPr>
      <w:r>
        <w:rPr>
          <w:noProof/>
          <w:sz w:val="26"/>
          <w:lang w:val="en-US" w:eastAsia="en-US"/>
        </w:rPr>
        <mc:AlternateContent>
          <mc:Choice Requires="wps">
            <w:drawing>
              <wp:anchor distT="0" distB="0" distL="114300" distR="114300" simplePos="0" relativeHeight="251655168" behindDoc="0" locked="0" layoutInCell="1" allowOverlap="1">
                <wp:simplePos x="0" y="0"/>
                <wp:positionH relativeFrom="column">
                  <wp:posOffset>1958340</wp:posOffset>
                </wp:positionH>
                <wp:positionV relativeFrom="paragraph">
                  <wp:posOffset>19050</wp:posOffset>
                </wp:positionV>
                <wp:extent cx="723900" cy="655320"/>
                <wp:effectExtent l="15240" t="9525" r="13335" b="11430"/>
                <wp:wrapNone/>
                <wp:docPr id="4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3900" cy="65532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154.2pt;margin-top:1.5pt;width:57pt;height:51.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" filled="f" strokeweight="1.5pt"/>
            </w:pict>
          </mc:Fallback>
        </mc:AlternateContent>
      </w:r>
      <w:r w:rsidR="00CF2142" w:rsidRPr="00D37523">
        <w:rPr>
          <w:sz w:val="26"/>
        </w:rPr>
        <w:tab/>
        <w:t xml:space="preserve">                                                                             n</w:t>
      </w:r>
      <w:r w:rsidR="00CF2142" w:rsidRPr="00D37523">
        <w:rPr>
          <w:sz w:val="26"/>
          <w:vertAlign w:val="subscript"/>
        </w:rPr>
        <w:t>2</w:t>
      </w:r>
      <w:r w:rsidR="00CF2142" w:rsidRPr="00D37523">
        <w:rPr>
          <w:sz w:val="26"/>
        </w:rPr>
        <w:t xml:space="preserve"> là số vòng dây cuộn thứ cấp</w:t>
      </w:r>
    </w:p>
    <w:p w:rsidR="00CF2142" w:rsidRPr="00D37523" w:rsidRDefault="00CF2142" w:rsidP="00F54FB6">
      <w:pPr>
        <w:rPr>
          <w:sz w:val="26"/>
        </w:rPr>
      </w:pPr>
      <w:r w:rsidRPr="00D37523">
        <w:rPr>
          <w:sz w:val="26"/>
        </w:rPr>
        <w:t xml:space="preserve">  </w:t>
      </w:r>
      <w:r w:rsidRPr="00D37523">
        <w:rPr>
          <w:b/>
          <w:sz w:val="26"/>
        </w:rPr>
        <w:t>- Công thức máy biến thế</w:t>
      </w:r>
      <w:r w:rsidRPr="00D37523">
        <w:rPr>
          <w:sz w:val="26"/>
        </w:rPr>
        <w:t xml:space="preserve"> :   </w:t>
      </w:r>
      <w:r w:rsidRPr="00D37523">
        <w:rPr>
          <w:position w:val="-30"/>
          <w:sz w:val="26"/>
        </w:rPr>
        <w:object w:dxaOrig="880" w:dyaOrig="680">
          <v:shape id="_x0000_i1026" type="#_x0000_t75" style="width:44.25pt;height:33.75pt" o:ole="">
            <v:imagedata r:id="rId10" o:title=""/>
          </v:shape>
          <o:OLEObject Type="Embed" ProgID="Equation.DSMT4" ShapeID="_x0000_i1026" DrawAspect="Content" ObjectID="_1709533987" r:id="rId11"/>
        </w:object>
      </w:r>
      <w:r w:rsidRPr="00D37523">
        <w:rPr>
          <w:sz w:val="26"/>
        </w:rPr>
        <w:t xml:space="preserve">  </w:t>
      </w:r>
      <w:r w:rsidR="00694093" w:rsidRPr="00D37523">
        <w:rPr>
          <w:sz w:val="26"/>
        </w:rPr>
        <w:t xml:space="preserve">  Trong đó     </w:t>
      </w:r>
      <w:r w:rsidRPr="00D37523">
        <w:rPr>
          <w:sz w:val="26"/>
        </w:rPr>
        <w:t>U</w:t>
      </w:r>
      <w:r w:rsidRPr="00D37523">
        <w:rPr>
          <w:sz w:val="26"/>
          <w:vertAlign w:val="subscript"/>
        </w:rPr>
        <w:t>1</w:t>
      </w:r>
      <w:r w:rsidRPr="00D37523">
        <w:rPr>
          <w:sz w:val="26"/>
        </w:rPr>
        <w:t xml:space="preserve"> là HĐT đặt vào 2 đầu cuộn sơ cấp</w:t>
      </w:r>
    </w:p>
    <w:p w:rsidR="00CF2142" w:rsidRPr="00D37523" w:rsidRDefault="00694093" w:rsidP="00F54FB6">
      <w:pPr>
        <w:rPr>
          <w:sz w:val="26"/>
        </w:rPr>
      </w:pPr>
      <w:r w:rsidRPr="00D37523">
        <w:rPr>
          <w:sz w:val="26"/>
        </w:rPr>
        <w:tab/>
      </w:r>
      <w:r w:rsidRPr="00D37523">
        <w:rPr>
          <w:sz w:val="26"/>
        </w:rPr>
        <w:tab/>
      </w:r>
      <w:r w:rsidRPr="00D37523">
        <w:rPr>
          <w:sz w:val="26"/>
        </w:rPr>
        <w:tab/>
      </w:r>
      <w:r w:rsidRPr="00D37523">
        <w:rPr>
          <w:sz w:val="26"/>
        </w:rPr>
        <w:tab/>
      </w:r>
      <w:r w:rsidRPr="00D37523">
        <w:rPr>
          <w:sz w:val="26"/>
        </w:rPr>
        <w:tab/>
      </w:r>
      <w:r w:rsidRPr="00D37523">
        <w:rPr>
          <w:sz w:val="26"/>
        </w:rPr>
        <w:tab/>
        <w:t xml:space="preserve">                </w:t>
      </w:r>
      <w:r w:rsidR="00D37523" w:rsidRPr="00D37523">
        <w:rPr>
          <w:sz w:val="26"/>
        </w:rPr>
        <w:t xml:space="preserve">     </w:t>
      </w:r>
      <w:r w:rsidR="00CF2142" w:rsidRPr="00D37523">
        <w:rPr>
          <w:sz w:val="26"/>
        </w:rPr>
        <w:t>U</w:t>
      </w:r>
      <w:r w:rsidR="00CF2142" w:rsidRPr="00D37523">
        <w:rPr>
          <w:sz w:val="26"/>
          <w:vertAlign w:val="subscript"/>
        </w:rPr>
        <w:t>2</w:t>
      </w:r>
      <w:r w:rsidR="00CF2142" w:rsidRPr="00D37523">
        <w:rPr>
          <w:sz w:val="26"/>
        </w:rPr>
        <w:t xml:space="preserve"> là HĐT </w:t>
      </w:r>
      <w:r w:rsidRPr="00D37523">
        <w:rPr>
          <w:sz w:val="26"/>
        </w:rPr>
        <w:t>lấy ra ở</w:t>
      </w:r>
      <w:r w:rsidR="00CF2142" w:rsidRPr="00D37523">
        <w:rPr>
          <w:sz w:val="26"/>
        </w:rPr>
        <w:t xml:space="preserve"> 2 đầu cuộn thứ cấp</w:t>
      </w:r>
    </w:p>
    <w:p w:rsidR="00CF2142" w:rsidRPr="00D37523" w:rsidRDefault="00CF2142" w:rsidP="00F54FB6">
      <w:pPr>
        <w:rPr>
          <w:sz w:val="26"/>
        </w:rPr>
      </w:pPr>
      <w:r w:rsidRPr="00D37523">
        <w:rPr>
          <w:sz w:val="26"/>
        </w:rPr>
        <w:t xml:space="preserve">  - Khi n</w:t>
      </w:r>
      <w:r w:rsidRPr="00D37523">
        <w:rPr>
          <w:sz w:val="26"/>
          <w:vertAlign w:val="subscript"/>
        </w:rPr>
        <w:t>1</w:t>
      </w:r>
      <w:r w:rsidRPr="00D37523">
        <w:rPr>
          <w:sz w:val="26"/>
        </w:rPr>
        <w:t xml:space="preserve"> &gt; n</w:t>
      </w:r>
      <w:r w:rsidRPr="00D37523">
        <w:rPr>
          <w:sz w:val="26"/>
          <w:vertAlign w:val="subscript"/>
        </w:rPr>
        <w:t>2</w:t>
      </w:r>
      <w:r w:rsidRPr="00D37523">
        <w:rPr>
          <w:sz w:val="26"/>
        </w:rPr>
        <w:t xml:space="preserve"> : Máy hạ thế.</w:t>
      </w:r>
    </w:p>
    <w:p w:rsidR="00CF2142" w:rsidRPr="00D37523" w:rsidRDefault="00CF2142" w:rsidP="00F54FB6">
      <w:pPr>
        <w:rPr>
          <w:sz w:val="26"/>
          <w:lang w:val="en-US"/>
        </w:rPr>
      </w:pPr>
      <w:r w:rsidRPr="00D37523">
        <w:rPr>
          <w:sz w:val="26"/>
        </w:rPr>
        <w:t xml:space="preserve">  </w:t>
      </w:r>
      <w:r w:rsidRPr="00D37523">
        <w:rPr>
          <w:sz w:val="26"/>
          <w:lang w:val="en-US"/>
        </w:rPr>
        <w:t>- Khi n</w:t>
      </w:r>
      <w:r w:rsidRPr="00D37523">
        <w:rPr>
          <w:sz w:val="26"/>
          <w:vertAlign w:val="subscript"/>
          <w:lang w:val="en-US"/>
        </w:rPr>
        <w:t>1</w:t>
      </w:r>
      <w:r w:rsidRPr="00D37523">
        <w:rPr>
          <w:sz w:val="26"/>
          <w:lang w:val="en-US"/>
        </w:rPr>
        <w:t xml:space="preserve"> &lt; n</w:t>
      </w:r>
      <w:r w:rsidRPr="00D37523">
        <w:rPr>
          <w:sz w:val="26"/>
          <w:vertAlign w:val="subscript"/>
          <w:lang w:val="en-US"/>
        </w:rPr>
        <w:t>2</w:t>
      </w:r>
      <w:r w:rsidRPr="00D37523">
        <w:rPr>
          <w:sz w:val="26"/>
          <w:lang w:val="en-US"/>
        </w:rPr>
        <w:t xml:space="preserve"> : Máy tăng thế.</w:t>
      </w:r>
    </w:p>
    <w:p w:rsidR="00CF2142" w:rsidRPr="00D37523" w:rsidRDefault="00CF2142" w:rsidP="00F54FB6">
      <w:pPr>
        <w:tabs>
          <w:tab w:val="left" w:pos="6090"/>
        </w:tabs>
        <w:rPr>
          <w:sz w:val="26"/>
        </w:rPr>
      </w:pPr>
      <w:r w:rsidRPr="00D37523">
        <w:rPr>
          <w:sz w:val="26"/>
        </w:rPr>
        <w:t xml:space="preserve">  </w:t>
      </w:r>
      <w:r w:rsidRPr="00D37523">
        <w:rPr>
          <w:b/>
          <w:sz w:val="26"/>
        </w:rPr>
        <w:t>- Nguyên tắc hoạt động của máy biến thế :</w:t>
      </w:r>
      <w:r w:rsidRPr="00D37523">
        <w:rPr>
          <w:sz w:val="26"/>
        </w:rPr>
        <w:t xml:space="preserve"> Dựa vào hiện tượng cảm ứng điện từ. Khi đặt vào 2 đầu cuộn sơ cấp một hiệu điện thế xoay chiều thì từ trường do dòng điện xoay chiều tạo ra ở cuộn dây này đổi chiều liên tục theo thời gian, nhờ lõi sắt non mà từ trường biến đổi này khi xuyên qua tiết diện thẳng của cuộn dây thứ cấp sẽ tạo ra một hiệu điện thế xoay chiều ở 2 đầu cuộn dây thứ cấp này. Chính vì lý do này mà máy biến thế chỉ hoạt động được với dòng điện xoay chiều, dòng điện một chiều khi chạy qua cuộn dây sơ cấp sẽ không tạo ra được từ trường biến đổi.</w:t>
      </w:r>
    </w:p>
    <w:p w:rsidR="00CF2142" w:rsidRPr="00D37523" w:rsidRDefault="00CF2142" w:rsidP="00F54FB6">
      <w:pPr>
        <w:tabs>
          <w:tab w:val="left" w:pos="6090"/>
        </w:tabs>
        <w:rPr>
          <w:sz w:val="26"/>
        </w:rPr>
      </w:pPr>
      <w:r w:rsidRPr="00D37523">
        <w:rPr>
          <w:sz w:val="26"/>
        </w:rPr>
        <w:lastRenderedPageBreak/>
        <w:t xml:space="preserve">  </w:t>
      </w:r>
      <w:r w:rsidRPr="00D37523">
        <w:rPr>
          <w:b/>
          <w:sz w:val="26"/>
        </w:rPr>
        <w:t>- Ứng dụng của máy biến thế :</w:t>
      </w:r>
      <w:r w:rsidRPr="00D37523">
        <w:rPr>
          <w:sz w:val="26"/>
        </w:rPr>
        <w:t xml:space="preserve"> Máy biến thế có thể thay đổi điện áp ( HĐT) một cách tuỳ ý, chính vì vậy mà máy biến thế được sử dụng vô cùng rộng rãi trong đời sống và trong khoa học kĩ thuật. Đáng kể nhất là sử dụng máy biến thế trong truyền tải điện năng đi xa bằng dây dẫn, trong trường hợp này máy biến thế làm giảm đến mức rất thấp sự hao phí điện năng.</w:t>
      </w:r>
    </w:p>
    <w:p w:rsidR="00CF2142" w:rsidRPr="00D37523" w:rsidRDefault="00CF2142" w:rsidP="00F54FB6">
      <w:pPr>
        <w:numPr>
          <w:ilvl w:val="0"/>
          <w:numId w:val="2"/>
        </w:numPr>
        <w:tabs>
          <w:tab w:val="num" w:pos="840"/>
        </w:tabs>
        <w:ind w:left="840" w:hanging="480"/>
        <w:jc w:val="both"/>
        <w:rPr>
          <w:b/>
          <w:i/>
          <w:sz w:val="26"/>
        </w:rPr>
      </w:pPr>
      <w:r w:rsidRPr="00D37523">
        <w:rPr>
          <w:b/>
          <w:i/>
          <w:sz w:val="26"/>
        </w:rPr>
        <w:t>Hiện tượng khúc xạ ánh sáng là gì ? Trình bày mối quan hệ giữa góc tới và góc khúc xạ khi ánh sáng truyền từ môi trường trong suốt này sang môi trường trong suốt khác ?</w:t>
      </w:r>
      <w:r w:rsidRPr="00D37523">
        <w:rPr>
          <w:b/>
          <w:i/>
          <w:sz w:val="26"/>
        </w:rPr>
        <w:tab/>
      </w:r>
    </w:p>
    <w:p w:rsidR="00CF2142" w:rsidRPr="00D37523" w:rsidRDefault="00CF2142" w:rsidP="00F54FB6">
      <w:pPr>
        <w:rPr>
          <w:sz w:val="26"/>
        </w:rPr>
      </w:pPr>
      <w:r w:rsidRPr="00D37523">
        <w:rPr>
          <w:sz w:val="26"/>
        </w:rPr>
        <w:t xml:space="preserve">  </w:t>
      </w:r>
      <w:r w:rsidRPr="00D37523">
        <w:rPr>
          <w:b/>
          <w:sz w:val="26"/>
        </w:rPr>
        <w:t xml:space="preserve"> – Khái niệm sự khúc xạ ánh sáng :</w:t>
      </w:r>
      <w:r w:rsidRPr="00D37523">
        <w:rPr>
          <w:sz w:val="26"/>
        </w:rPr>
        <w:t xml:space="preserve">                                                 </w:t>
      </w:r>
    </w:p>
    <w:p w:rsidR="00CF2142" w:rsidRPr="00D37523" w:rsidRDefault="00CF2142" w:rsidP="00F54FB6">
      <w:pPr>
        <w:tabs>
          <w:tab w:val="left" w:pos="9525"/>
        </w:tabs>
        <w:rPr>
          <w:sz w:val="26"/>
        </w:rPr>
      </w:pPr>
      <w:r w:rsidRPr="00D37523">
        <w:rPr>
          <w:sz w:val="26"/>
        </w:rPr>
        <w:t xml:space="preserve">       - Hiện tượng tia sáng truyền từ môi trường trong suốt này sang môi trường trong suốt khác bị gãy  khúc tại mặt phân cách giữa 2 môi trường,được gọi là hiện tượng khúc xạ ánh sáng.</w:t>
      </w:r>
      <w:r w:rsidRPr="00D37523">
        <w:rPr>
          <w:sz w:val="26"/>
        </w:rPr>
        <w:tab/>
      </w:r>
      <w:r w:rsidRPr="00D37523">
        <w:rPr>
          <w:sz w:val="26"/>
        </w:rPr>
        <w:tab/>
        <w:t xml:space="preserve">   </w:t>
      </w:r>
    </w:p>
    <w:p w:rsidR="00CF2142" w:rsidRPr="00D37523" w:rsidRDefault="00CF2142" w:rsidP="00F54FB6">
      <w:pPr>
        <w:tabs>
          <w:tab w:val="left" w:pos="8430"/>
          <w:tab w:val="left" w:pos="9285"/>
        </w:tabs>
        <w:rPr>
          <w:sz w:val="26"/>
        </w:rPr>
      </w:pPr>
      <w:r w:rsidRPr="00D37523">
        <w:rPr>
          <w:sz w:val="26"/>
        </w:rPr>
        <w:t xml:space="preserve">  </w:t>
      </w:r>
      <w:r w:rsidRPr="00D37523">
        <w:rPr>
          <w:b/>
          <w:sz w:val="26"/>
        </w:rPr>
        <w:t xml:space="preserve"> - Một số lưu ý cần có </w:t>
      </w:r>
    </w:p>
    <w:p w:rsidR="00CF2142" w:rsidRPr="00D37523" w:rsidRDefault="00CF2142" w:rsidP="00F54FB6">
      <w:pPr>
        <w:rPr>
          <w:sz w:val="26"/>
        </w:rPr>
      </w:pPr>
      <w:r w:rsidRPr="00D37523">
        <w:rPr>
          <w:sz w:val="26"/>
        </w:rPr>
        <w:tab/>
        <w:t>+ Khi tia sáng đi từ không khí vào nước, góc khúc xạ nhỏ hơn góc tới</w:t>
      </w:r>
    </w:p>
    <w:p w:rsidR="00CF2142" w:rsidRPr="00D37523" w:rsidRDefault="00CF2142" w:rsidP="00F54FB6">
      <w:pPr>
        <w:rPr>
          <w:sz w:val="26"/>
        </w:rPr>
      </w:pPr>
      <w:r w:rsidRPr="00D37523">
        <w:rPr>
          <w:sz w:val="26"/>
        </w:rPr>
        <w:tab/>
        <w:t>+ Khi tia sáng đi từ nước qua môi trường không khí thì góc khúc xạ lớn hơn góc tới.</w:t>
      </w:r>
      <w:r w:rsidRPr="00D37523">
        <w:rPr>
          <w:sz w:val="26"/>
        </w:rPr>
        <w:tab/>
      </w:r>
    </w:p>
    <w:p w:rsidR="00CF2142" w:rsidRPr="00D37523" w:rsidRDefault="00CF2142" w:rsidP="00F54FB6">
      <w:pPr>
        <w:rPr>
          <w:sz w:val="26"/>
        </w:rPr>
      </w:pPr>
      <w:r w:rsidRPr="00D37523">
        <w:rPr>
          <w:sz w:val="26"/>
        </w:rPr>
        <w:t xml:space="preserve">           + Trong cả hai trường hợp, nếu góc tới bằng 0</w:t>
      </w:r>
      <w:r w:rsidRPr="00D37523">
        <w:rPr>
          <w:sz w:val="26"/>
          <w:vertAlign w:val="superscript"/>
        </w:rPr>
        <w:t>0</w:t>
      </w:r>
      <w:r w:rsidRPr="00D37523">
        <w:rPr>
          <w:sz w:val="26"/>
        </w:rPr>
        <w:t xml:space="preserve"> thì góc khúc xạ cũng bằng 0</w:t>
      </w:r>
      <w:r w:rsidRPr="00D37523">
        <w:rPr>
          <w:sz w:val="26"/>
          <w:vertAlign w:val="superscript"/>
        </w:rPr>
        <w:t>0</w:t>
      </w:r>
      <w:r w:rsidRPr="00D37523">
        <w:rPr>
          <w:sz w:val="26"/>
        </w:rPr>
        <w:t>. Tia sáng đi qua 2 môi trường mà không bị đổi hướng.</w:t>
      </w:r>
    </w:p>
    <w:p w:rsidR="00CF2142" w:rsidRPr="00D37523" w:rsidRDefault="00CF2142" w:rsidP="00F54FB6">
      <w:pPr>
        <w:rPr>
          <w:b/>
          <w:sz w:val="26"/>
        </w:rPr>
      </w:pPr>
      <w:r w:rsidRPr="00D37523">
        <w:rPr>
          <w:sz w:val="26"/>
        </w:rPr>
        <w:t xml:space="preserve">  </w:t>
      </w:r>
      <w:r w:rsidRPr="00D37523">
        <w:rPr>
          <w:b/>
          <w:sz w:val="26"/>
        </w:rPr>
        <w:t>- Ảnh của một vật trong hịên tượng khúc xạ :</w:t>
      </w:r>
    </w:p>
    <w:p w:rsidR="00CF2142" w:rsidRPr="00D37523" w:rsidRDefault="00CF2142" w:rsidP="00F54FB6">
      <w:pPr>
        <w:rPr>
          <w:sz w:val="26"/>
        </w:rPr>
      </w:pPr>
      <w:r w:rsidRPr="00D37523">
        <w:rPr>
          <w:sz w:val="26"/>
        </w:rPr>
        <w:t xml:space="preserve">     Nhìn một vật trong nước từ không khí :</w:t>
      </w:r>
    </w:p>
    <w:p w:rsidR="00CF2142" w:rsidRPr="00D37523" w:rsidRDefault="002D2C39" w:rsidP="00F54FB6">
      <w:pPr>
        <w:rPr>
          <w:b/>
          <w:sz w:val="26"/>
        </w:rPr>
      </w:pPr>
      <w:r>
        <w:rPr>
          <w:noProof/>
          <w:sz w:val="26"/>
          <w:lang w:val="en-US" w:eastAsia="en-US"/>
        </w:rPr>
        <mc:AlternateContent>
          <mc:Choice Requires="wpg">
            <w:drawing>
              <wp:anchor distT="0" distB="0" distL="114300" distR="114300" simplePos="0" relativeHeight="251658240" behindDoc="0" locked="0" layoutInCell="1" allowOverlap="1">
                <wp:simplePos x="0" y="0"/>
                <wp:positionH relativeFrom="column">
                  <wp:posOffset>1141730</wp:posOffset>
                </wp:positionH>
                <wp:positionV relativeFrom="paragraph">
                  <wp:posOffset>187960</wp:posOffset>
                </wp:positionV>
                <wp:extent cx="1771650" cy="1402080"/>
                <wp:effectExtent l="8255" t="64135" r="10795" b="10160"/>
                <wp:wrapNone/>
                <wp:docPr id="28"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650" cy="1402080"/>
                          <a:chOff x="2478" y="3024"/>
                          <a:chExt cx="2790" cy="2208"/>
                        </a:xfrm>
                      </wpg:grpSpPr>
                      <wps:wsp>
                        <wps:cNvPr id="29" name="Line 7"/>
                        <wps:cNvCnPr/>
                        <wps:spPr bwMode="auto">
                          <a:xfrm>
                            <a:off x="2478" y="4032"/>
                            <a:ext cx="279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30" name="Line 8"/>
                        <wps:cNvCnPr/>
                        <wps:spPr bwMode="auto">
                          <a:xfrm>
                            <a:off x="2571" y="3024"/>
                            <a:ext cx="992" cy="10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 name="Line 9"/>
                        <wps:cNvCnPr/>
                        <wps:spPr bwMode="auto">
                          <a:xfrm>
                            <a:off x="3562" y="3294"/>
                            <a:ext cx="0" cy="19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 name="Line 10"/>
                        <wps:cNvCnPr/>
                        <wps:spPr bwMode="auto">
                          <a:xfrm>
                            <a:off x="3563" y="4032"/>
                            <a:ext cx="558" cy="114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 name="Line 11"/>
                        <wps:cNvCnPr/>
                        <wps:spPr bwMode="auto">
                          <a:xfrm>
                            <a:off x="2571" y="3024"/>
                            <a:ext cx="744" cy="76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4" name="Line 12"/>
                        <wps:cNvCnPr/>
                        <wps:spPr bwMode="auto">
                          <a:xfrm>
                            <a:off x="3701" y="4323"/>
                            <a:ext cx="372" cy="76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5" name="Freeform 13"/>
                        <wps:cNvSpPr>
                          <a:spLocks/>
                        </wps:cNvSpPr>
                        <wps:spPr bwMode="auto">
                          <a:xfrm>
                            <a:off x="3546" y="4548"/>
                            <a:ext cx="279" cy="57"/>
                          </a:xfrm>
                          <a:custGeom>
                            <a:avLst/>
                            <a:gdLst>
                              <a:gd name="T0" fmla="*/ 0 w 279"/>
                              <a:gd name="T1" fmla="*/ 0 h 57"/>
                              <a:gd name="T2" fmla="*/ 90 w 279"/>
                              <a:gd name="T3" fmla="*/ 57 h 57"/>
                              <a:gd name="T4" fmla="*/ 210 w 279"/>
                              <a:gd name="T5" fmla="*/ 42 h 57"/>
                              <a:gd name="T6" fmla="*/ 279 w 279"/>
                              <a:gd name="T7" fmla="*/ 1 h 57"/>
                            </a:gdLst>
                            <a:ahLst/>
                            <a:cxnLst>
                              <a:cxn ang="0">
                                <a:pos x="T0" y="T1"/>
                              </a:cxn>
                              <a:cxn ang="0">
                                <a:pos x="T2" y="T3"/>
                              </a:cxn>
                              <a:cxn ang="0">
                                <a:pos x="T4" y="T5"/>
                              </a:cxn>
                              <a:cxn ang="0">
                                <a:pos x="T6" y="T7"/>
                              </a:cxn>
                            </a:cxnLst>
                            <a:rect l="0" t="0" r="r" b="b"/>
                            <a:pathLst>
                              <a:path w="279" h="57">
                                <a:moveTo>
                                  <a:pt x="0" y="0"/>
                                </a:moveTo>
                                <a:lnTo>
                                  <a:pt x="90" y="57"/>
                                </a:lnTo>
                                <a:lnTo>
                                  <a:pt x="210" y="42"/>
                                </a:lnTo>
                                <a:lnTo>
                                  <a:pt x="279" y="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Rectangle 14"/>
                        <wps:cNvSpPr>
                          <a:spLocks noChangeArrowheads="1"/>
                        </wps:cNvSpPr>
                        <wps:spPr bwMode="auto">
                          <a:xfrm>
                            <a:off x="3426" y="4032"/>
                            <a:ext cx="130" cy="153"/>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37" name="Oval 15"/>
                        <wps:cNvSpPr>
                          <a:spLocks noChangeArrowheads="1"/>
                        </wps:cNvSpPr>
                        <wps:spPr bwMode="auto">
                          <a:xfrm>
                            <a:off x="4024" y="5079"/>
                            <a:ext cx="170" cy="153"/>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38" name="Oval 16"/>
                        <wps:cNvSpPr>
                          <a:spLocks noChangeArrowheads="1"/>
                        </wps:cNvSpPr>
                        <wps:spPr bwMode="auto">
                          <a:xfrm>
                            <a:off x="4069" y="4548"/>
                            <a:ext cx="170" cy="153"/>
                          </a:xfrm>
                          <a:prstGeom prst="ellipse">
                            <a:avLst/>
                          </a:prstGeom>
                          <a:solidFill>
                            <a:srgbClr val="CCFFFF"/>
                          </a:solidFill>
                          <a:ln w="9525">
                            <a:solidFill>
                              <a:srgbClr val="000000"/>
                            </a:solidFill>
                            <a:prstDash val="dashDot"/>
                            <a:round/>
                            <a:headEnd/>
                            <a:tailEnd/>
                          </a:ln>
                        </wps:spPr>
                        <wps:bodyPr rot="0" vert="horz" wrap="square" lIns="91440" tIns="45720" rIns="91440" bIns="45720" anchor="t" anchorCtr="0" upright="1">
                          <a:noAutofit/>
                        </wps:bodyPr>
                      </wps:wsp>
                      <wps:wsp>
                        <wps:cNvPr id="39" name="Line 17"/>
                        <wps:cNvCnPr/>
                        <wps:spPr bwMode="auto">
                          <a:xfrm>
                            <a:off x="3593" y="4062"/>
                            <a:ext cx="466" cy="48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Freeform 18"/>
                        <wps:cNvSpPr>
                          <a:spLocks/>
                        </wps:cNvSpPr>
                        <wps:spPr bwMode="auto">
                          <a:xfrm>
                            <a:off x="3549" y="4623"/>
                            <a:ext cx="279" cy="57"/>
                          </a:xfrm>
                          <a:custGeom>
                            <a:avLst/>
                            <a:gdLst>
                              <a:gd name="T0" fmla="*/ 0 w 279"/>
                              <a:gd name="T1" fmla="*/ 0 h 57"/>
                              <a:gd name="T2" fmla="*/ 90 w 279"/>
                              <a:gd name="T3" fmla="*/ 57 h 57"/>
                              <a:gd name="T4" fmla="*/ 210 w 279"/>
                              <a:gd name="T5" fmla="*/ 42 h 57"/>
                              <a:gd name="T6" fmla="*/ 279 w 279"/>
                              <a:gd name="T7" fmla="*/ 1 h 57"/>
                            </a:gdLst>
                            <a:ahLst/>
                            <a:cxnLst>
                              <a:cxn ang="0">
                                <a:pos x="T0" y="T1"/>
                              </a:cxn>
                              <a:cxn ang="0">
                                <a:pos x="T2" y="T3"/>
                              </a:cxn>
                              <a:cxn ang="0">
                                <a:pos x="T4" y="T5"/>
                              </a:cxn>
                              <a:cxn ang="0">
                                <a:pos x="T6" y="T7"/>
                              </a:cxn>
                            </a:cxnLst>
                            <a:rect l="0" t="0" r="r" b="b"/>
                            <a:pathLst>
                              <a:path w="279" h="57">
                                <a:moveTo>
                                  <a:pt x="0" y="0"/>
                                </a:moveTo>
                                <a:lnTo>
                                  <a:pt x="90" y="57"/>
                                </a:lnTo>
                                <a:lnTo>
                                  <a:pt x="210" y="42"/>
                                </a:lnTo>
                                <a:lnTo>
                                  <a:pt x="279" y="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Line 19"/>
                        <wps:cNvCnPr/>
                        <wps:spPr bwMode="auto">
                          <a:xfrm>
                            <a:off x="4148" y="3330"/>
                            <a:ext cx="0" cy="179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026" style="position:absolute;margin-left:89.9pt;margin-top:14.8pt;width:139.5pt;height:110.4pt;z-index:251658240" coordorigin="2478,3024" coordsize="2790,2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">
                <v:line id="Line 7" o:spid="_x0000_s1027" style="position:absolute;visibility:visible;mso-wrap-style:square" from="2478,4032" to="5268,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OEn8IAAADbAAAADwAAAGRycy9kb3ducmV2LnhtbESPzWrDMBCE74G+g9hCb4ncHJrUjWxK&#10;wRB6yw/kulhb27W1EpIaO336KBDIcZiZb5hNOZlBnMmHzrKC10UGgri2uuNGwfFQzdcgQkTWOFgm&#10;BRcKUBZPsw3m2o68o/M+NiJBOOSooI3R5VKGuiWDYWEdcfJ+rDcYk/SN1B7HBDeDXGbZmzTYcVpo&#10;0dFXS3W//zMKXN+7zo3V7+pYDf+Z9adgv09KvTxPnx8gIk3xEb63t1rB8h1uX9IPkM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OEn8IAAADbAAAADwAAAAAAAAAAAAAA&#10;AAChAgAAZHJzL2Rvd25yZXYueG1sUEsFBgAAAAAEAAQA+QAAAJADAAAAAA==&#10;" strokecolor="blue"/>
                <v:line id="Line 8" o:spid="_x0000_s1028" style="position:absolute;visibility:visible;mso-wrap-style:square" from="2571,3024" to="3563,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BIDr8AAADbAAAADwAAAGRycy9kb3ducmV2LnhtbERPTYvCMBC9C/sfwix401QFWbpGEcFV&#10;vNkVYW9DM7a1zaSbpFr/vTkIHh/ve7HqTSNu5HxlWcFknIAgzq2uuFBw+t2OvkD4gKyxsUwKHuRh&#10;tfwYLDDV9s5HumWhEDGEfYoKyhDaVEqfl2TQj21LHLmLdQZDhK6Q2uE9hptGTpNkLg1WHBtKbGlT&#10;Ul5nnVFw7jL+u9Zb12D3s9tdzv+1nx2UGn72628QgfrwFr/ce61gFtfHL/EHyO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ZBIDr8AAADbAAAADwAAAAAAAAAAAAAAAACh&#10;AgAAZHJzL2Rvd25yZXYueG1sUEsFBgAAAAAEAAQA+QAAAI0DAAAAAA==&#10;" strokeweight="1.5pt"/>
                <v:line id="Line 9" o:spid="_x0000_s1029" style="position:absolute;visibility:visible;mso-wrap-style:square" from="3562,3294" to="3562,5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Z9IsIAAADbAAAADwAAAGRycy9kb3ducmV2LnhtbESPzYrCMBSF98K8Q7gD7jRVQbQaZRgQ&#10;XDiKOsz60lzbanNTk1g7b28EweXh/Hyc+bI1lWjI+dKygkE/AUGcWV1yruD3uOpNQPiArLGyTAr+&#10;ycNy8dGZY6rtnffUHEIu4gj7FBUUIdSplD4ryKDv25o4eifrDIYoXS61w3scN5UcJslYGiw5Egqs&#10;6bug7HK4mcjN8o27/p0v7fr0s1lduZlujzulup/t1wxEoDa8w6/2WisYDeD5Jf4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2Z9IsIAAADbAAAADwAAAAAAAAAAAAAA&#10;AAChAgAAZHJzL2Rvd25yZXYueG1sUEsFBgAAAAAEAAQA+QAAAJADAAAAAA==&#10;">
                  <v:stroke dashstyle="dash"/>
                </v:line>
                <v:line id="Line 10" o:spid="_x0000_s1030" style="position:absolute;visibility:visible;mso-wrap-style:square" from="3563,4032" to="4121,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5z4sMAAADbAAAADwAAAGRycy9kb3ducmV2LnhtbESPT4vCMBTE7wt+h/AEb2uqwrJUo4jg&#10;H7xtVwRvj+bZ1jYvNUm1fvvNwsIeh5n5DbNY9aYRD3K+sqxgMk5AEOdWV1woOH1v3z9B+ICssbFM&#10;Cl7kYbUcvC0w1fbJX/TIQiEihH2KCsoQ2lRKn5dk0I9tSxy9q3UGQ5SukNrhM8JNI6dJ8iENVhwX&#10;SmxpU1JeZ51RcO4yvtzqrWuw2+331/O99rOjUqNhv56DCNSH//Bf+6AVzKbw+yX+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Oc+LDAAAA2wAAAA8AAAAAAAAAAAAA&#10;AAAAoQIAAGRycy9kb3ducmV2LnhtbFBLBQYAAAAABAAEAPkAAACRAwAAAAA=&#10;" strokeweight="1.5pt"/>
                <v:line id="Line 11" o:spid="_x0000_s1031" style="position:absolute;visibility:visible;mso-wrap-style:square" from="2571,3024" to="3315,3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DhcMAAADbAAAADwAAAGRycy9kb3ducmV2LnhtbESPzWrCQBSF9wXfYbiCu2aShhaNTkSs&#10;pe1Oo+D2mrkmIZk7ITPV9O07hUKXh/PzcVbr0XTiRoNrLCtIohgEcWl1w5WC0/HtcQ7CeWSNnWVS&#10;8E0O1vnkYYWZtnc+0K3wlQgj7DJUUHvfZ1K6siaDLrI9cfCudjDogxwqqQe8h3HTyac4fpEGGw6E&#10;Gnva1lS2xZcJ3OslpV2bNPvn+P31bD+TBVedUrPpuFmC8DT6//Bf+0MrSFP4/RJ+g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fg4XDAAAA2wAAAA8AAAAAAAAAAAAA&#10;AAAAoQIAAGRycy9kb3ducmV2LnhtbFBLBQYAAAAABAAEAPkAAACRAwAAAAA=&#10;">
                  <v:stroke startarrow="open"/>
                </v:line>
                <v:line id="Line 12" o:spid="_x0000_s1032" style="position:absolute;visibility:visible;mso-wrap-style:square" from="3701,4323" to="4073,5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Yb8cIAAADbAAAADwAAAGRycy9kb3ducmV2LnhtbESPS4vCMBSF94L/IVzB3ZjWFzPVKKIj&#10;6k6dAbfX5toWm5vSZLT+eyMMuDycx8eZzhtTihvVrrCsIO5FIIhTqwvOFPz+rD8+QTiPrLG0TAoe&#10;5GA+a7emmGh75wPdjj4TYYRdggpy76tESpfmZND1bEUcvIutDfog60zqGu9h3JSyH0VjabDgQMix&#10;omVO6fX4ZwL3ch7Q9zUu9qNoszrZXfzFWalUt9MsJiA8Nf4d/m9vtYLBEF5fwg+Qs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Yb8cIAAADbAAAADwAAAAAAAAAAAAAA&#10;AAChAgAAZHJzL2Rvd25yZXYueG1sUEsFBgAAAAAEAAQA+QAAAJADAAAAAA==&#10;">
                  <v:stroke startarrow="open"/>
                </v:line>
                <v:shape id="Freeform 13" o:spid="_x0000_s1033" style="position:absolute;left:3546;top:4548;width:279;height:57;visibility:visible;mso-wrap-style:square;v-text-anchor:top" coordsize="27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5Ef8QA&#10;AADbAAAADwAAAGRycy9kb3ducmV2LnhtbESPQWvCQBSE70L/w/IEb7rR0iKpq4hQLG0pGNuen9ln&#10;Nph9m2RXE/+9KxR6HGbmG2ax6m0lLtT60rGC6SQBQZw7XXKh4Hv/Op6D8AFZY+WYFFzJw2r5MFhg&#10;ql3HO7pkoRARwj5FBSaEOpXS54Ys+omriaN3dK3FEGVbSN1iF+G2krMkeZYWS44LBmvaGMpP2dkq&#10;2BzMDrPmp//8+NpeO8vvDf82So2G/foFRKA+/If/2m9aweMT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RH/EAAAA2wAAAA8AAAAAAAAAAAAAAAAAmAIAAGRycy9k&#10;b3ducmV2LnhtbFBLBQYAAAAABAAEAPUAAACJAwAAAAA=&#10;" path="m,l90,57,210,42,279,1e" filled="f">
                  <v:path arrowok="t" o:connecttype="custom" o:connectlocs="0,0;90,57;210,42;279,1" o:connectangles="0,0,0,0"/>
                </v:shape>
                <v:rect id="Rectangle 14" o:spid="_x0000_s1034" style="position:absolute;left:3426;top:4032;width:130;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oPb8YA&#10;AADbAAAADwAAAGRycy9kb3ducmV2LnhtbESPX2vCQBDE3wv9DscWfCl6qaUi0VNKQPAlSO0ffFxy&#10;axLN7cXcatJv3ysU+jjMzG+Y5XpwjbpRF2rPBp4mCSjiwtuaSwMf75vxHFQQZIuNZzLwTQHWq/u7&#10;JabW9/xGt72UKkI4pGigEmlTrUNRkcMw8S1x9I6+cyhRdqW2HfYR7ho9TZKZdlhzXKiwpayi4ry/&#10;OgNHefnqP3fXS3s5ZI+l5Pkpm+bGjB6G1wUooUH+w3/trTXwPIPfL/EH6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oPb8YAAADbAAAADwAAAAAAAAAAAAAAAACYAgAAZHJz&#10;L2Rvd25yZXYueG1sUEsFBgAAAAAEAAQA9QAAAIsDAAAAAA==&#10;">
                  <v:stroke dashstyle="dash"/>
                </v:rect>
                <v:oval id="Oval 15" o:spid="_x0000_s1035" style="position:absolute;left:4024;top:5079;width:170;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tPoMQA&#10;AADbAAAADwAAAGRycy9kb3ducmV2LnhtbESPQWvCQBSE7wX/w/IEb3VjI7XEbESEimh7aOzF2yP7&#10;moRm34bdVeO/d4VCj8PMfMPkq8F04kLOt5YVzKYJCOLK6pZrBd/H9+c3ED4ga+wsk4IbeVgVo6cc&#10;M22v/EWXMtQiQthnqKAJoc+k9FVDBv3U9sTR+7HOYIjS1VI7vEa46eRLkrxKgy3HhQZ72jRU/ZZn&#10;Eykf5+1+UaYs593nwZ2OPr1tKqUm42G9BBFoCP/hv/ZOK0gX8PgSf4A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LT6DEAAAA2wAAAA8AAAAAAAAAAAAAAAAAmAIAAGRycy9k&#10;b3ducmV2LnhtbFBLBQYAAAAABAAEAPUAAACJAwAAAAA=&#10;" fillcolor="red"/>
                <v:oval id="Oval 16" o:spid="_x0000_s1036" style="position:absolute;left:4069;top:4548;width:170;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JDhsEA&#10;AADbAAAADwAAAGRycy9kb3ducmV2LnhtbERPz2vCMBS+C/4P4QlexkzdirjOKOKQud2mPXh8a55t&#10;sXkpSbT1vzcHwePH93ux6k0jruR8bVnBdJKAIC6srrlUkB+2r3MQPiBrbCyTght5WC2HgwVm2nb8&#10;R9d9KEUMYZ+hgiqENpPSFxUZ9BPbEkfuZJ3BEKErpXbYxXDTyLckmUmDNceGClvaVFSc9xejIFxe&#10;ftPv/CNf09ePT9POzY/Hf6XGo379CSJQH57ih3unFbzHsfFL/AFye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SQ4bBAAAA2wAAAA8AAAAAAAAAAAAAAAAAmAIAAGRycy9kb3du&#10;cmV2LnhtbFBLBQYAAAAABAAEAPUAAACGAwAAAAA=&#10;" fillcolor="#cff">
                  <v:stroke dashstyle="dashDot"/>
                </v:oval>
                <v:line id="Line 17" o:spid="_x0000_s1037" style="position:absolute;visibility:visible;mso-wrap-style:square" from="3593,4062" to="4059,4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BxJMIAAADbAAAADwAAAGRycy9kb3ducmV2LnhtbESPS4vCMBSF98L8h3AH3Gk6CqIdo8iA&#10;4MJRfDDrS3Ntq81NTWLt/HsjCC4P5/FxpvPWVKIh50vLCr76CQjizOqScwXHw7I3BuEDssbKMin4&#10;Jw/z2Udniqm2d95Rsw+5iCPsU1RQhFCnUvqsIIO+b2vi6J2sMxiidLnUDu9x3FRykCQjabDkSCiw&#10;pp+Cssv+ZiI3y9fu+ne+tKvT73p55WayOWyV6n62i28QgdrwDr/aK61gOIH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RBxJMIAAADbAAAADwAAAAAAAAAAAAAA&#10;AAChAgAAZHJzL2Rvd25yZXYueG1sUEsFBgAAAAAEAAQA+QAAAJADAAAAAA==&#10;">
                  <v:stroke dashstyle="dash"/>
                </v:line>
                <v:shape id="Freeform 18" o:spid="_x0000_s1038" style="position:absolute;left:3549;top:4623;width:279;height:57;visibility:visible;mso-wrap-style:square;v-text-anchor:top" coordsize="27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msAA&#10;AADbAAAADwAAAGRycy9kb3ducmV2LnhtbERPXWvCMBR9F/wP4Qq+aeqQMapRRJCNbQh26vO1uTbF&#10;5qZtMlv/vXkY7PFwvpfr3lbiTq0vHSuYTRMQxLnTJRcKjj+7yRsIH5A1Vo5JwYM8rFfDwRJT7To+&#10;0D0LhYgh7FNUYEKoUyl9bsiin7qaOHJX11oMEbaF1C12MdxW8iVJXqXFkmODwZq2hvJb9msVbC/m&#10;gFlz6r+/9u+PzvJnw+dGqfGo3yxABOrDv/jP/aEVzOP6+CX+ALl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UmsAAAADbAAAADwAAAAAAAAAAAAAAAACYAgAAZHJzL2Rvd25y&#10;ZXYueG1sUEsFBgAAAAAEAAQA9QAAAIUDAAAAAA==&#10;" path="m,l90,57,210,42,279,1e" filled="f">
                  <v:path arrowok="t" o:connecttype="custom" o:connectlocs="0,0;90,57;210,42;279,1" o:connectangles="0,0,0,0"/>
                </v:shape>
                <v:line id="Line 19" o:spid="_x0000_s1039" style="position:absolute;visibility:visible;mso-wrap-style:square" from="4148,3330" to="4148,5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AOX8IAAADbAAAADwAAAGRycy9kb3ducmV2LnhtbESPzYrCMBSF98K8Q7gD7jRVRLQaZRgQ&#10;XDiKOsz60lzbanNTk1g7b28EweXh/Hyc+bI1lWjI+dKygkE/AUGcWV1yruD3uOpNQPiArLGyTAr+&#10;ycNy8dGZY6rtnffUHEIu4gj7FBUUIdSplD4ryKDv25o4eifrDIYoXS61w3scN5UcJslYGiw5Egqs&#10;6bug7HK4mcjN8o27/p0v7fr0s1lduZlujzulup/t1wxEoDa8w6/2WisYDeD5Jf4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2AOX8IAAADbAAAADwAAAAAAAAAAAAAA&#10;AAChAgAAZHJzL2Rvd25yZXYueG1sUEsFBgAAAAAEAAQA+QAAAJADAAAAAA==&#10;">
                  <v:stroke dashstyle="dash"/>
                </v:line>
              </v:group>
            </w:pict>
          </mc:Fallback>
        </mc:AlternateContent>
      </w:r>
      <w:r w:rsidR="00CF2142" w:rsidRPr="00D37523">
        <w:rPr>
          <w:sz w:val="26"/>
        </w:rPr>
        <w:t xml:space="preserve">                     </w:t>
      </w:r>
      <w:r w:rsidR="00CF2142" w:rsidRPr="00D37523">
        <w:rPr>
          <w:b/>
          <w:sz w:val="26"/>
        </w:rPr>
        <w:t>Mắt</w:t>
      </w:r>
    </w:p>
    <w:p w:rsidR="00CF2142" w:rsidRPr="00D37523" w:rsidRDefault="00CF2142" w:rsidP="00F54FB6">
      <w:pPr>
        <w:tabs>
          <w:tab w:val="left" w:pos="1080"/>
          <w:tab w:val="center" w:pos="5330"/>
        </w:tabs>
        <w:rPr>
          <w:sz w:val="26"/>
        </w:rPr>
      </w:pPr>
      <w:r w:rsidRPr="00D37523">
        <w:rPr>
          <w:sz w:val="26"/>
        </w:rPr>
        <w:tab/>
        <w:t xml:space="preserve"> </w:t>
      </w:r>
      <w:r w:rsidRPr="00D37523">
        <w:rPr>
          <w:sz w:val="26"/>
        </w:rPr>
        <w:tab/>
        <w:t xml:space="preserve">                                                                          Ta thấy vị trí của ảnh được đưa lên gần</w:t>
      </w:r>
    </w:p>
    <w:p w:rsidR="00CF2142" w:rsidRPr="00D37523" w:rsidRDefault="00CF2142" w:rsidP="00F54FB6">
      <w:pPr>
        <w:tabs>
          <w:tab w:val="left" w:pos="6075"/>
        </w:tabs>
        <w:rPr>
          <w:sz w:val="26"/>
        </w:rPr>
      </w:pPr>
      <w:r w:rsidRPr="00D37523">
        <w:rPr>
          <w:sz w:val="26"/>
        </w:rPr>
        <w:t xml:space="preserve">                                                                                           </w:t>
      </w:r>
      <w:r w:rsidR="00180BE8" w:rsidRPr="00D37523">
        <w:rPr>
          <w:sz w:val="26"/>
          <w:lang w:val="en-US"/>
        </w:rPr>
        <w:t xml:space="preserve">   </w:t>
      </w:r>
      <w:r w:rsidRPr="00D37523">
        <w:rPr>
          <w:sz w:val="26"/>
        </w:rPr>
        <w:t xml:space="preserve"> mặt phân cách hơn. Điều này rất cần  </w:t>
      </w:r>
    </w:p>
    <w:p w:rsidR="00CF2142" w:rsidRPr="00D37523" w:rsidRDefault="00180BE8" w:rsidP="00F54FB6">
      <w:pPr>
        <w:tabs>
          <w:tab w:val="left" w:pos="3720"/>
        </w:tabs>
        <w:rPr>
          <w:sz w:val="26"/>
        </w:rPr>
      </w:pPr>
      <w:r w:rsidRPr="00D37523">
        <w:rPr>
          <w:sz w:val="26"/>
        </w:rPr>
        <w:tab/>
        <w:t xml:space="preserve">KKhí                       </w:t>
      </w:r>
      <w:r w:rsidR="00CF2142" w:rsidRPr="00D37523">
        <w:rPr>
          <w:sz w:val="26"/>
        </w:rPr>
        <w:t xml:space="preserve"> lưu ý vì khi quan sát đáy của một hồ</w:t>
      </w:r>
    </w:p>
    <w:p w:rsidR="00CF2142" w:rsidRPr="00D37523" w:rsidRDefault="00180BE8" w:rsidP="00F54FB6">
      <w:pPr>
        <w:tabs>
          <w:tab w:val="left" w:pos="3720"/>
        </w:tabs>
        <w:rPr>
          <w:sz w:val="26"/>
        </w:rPr>
      </w:pPr>
      <w:r w:rsidRPr="00D37523">
        <w:rPr>
          <w:sz w:val="26"/>
        </w:rPr>
        <w:tab/>
        <w:t xml:space="preserve">Nước                       </w:t>
      </w:r>
      <w:r w:rsidR="00CF2142" w:rsidRPr="00D37523">
        <w:rPr>
          <w:sz w:val="26"/>
        </w:rPr>
        <w:t xml:space="preserve"> nước trong bằng mắt ta sẽ thấy hồ rất  </w:t>
      </w:r>
    </w:p>
    <w:p w:rsidR="00CF2142" w:rsidRPr="00D37523" w:rsidRDefault="00CF2142" w:rsidP="00F54FB6">
      <w:pPr>
        <w:rPr>
          <w:sz w:val="26"/>
        </w:rPr>
      </w:pPr>
      <w:r w:rsidRPr="00D37523">
        <w:rPr>
          <w:sz w:val="26"/>
        </w:rPr>
        <w:t xml:space="preserve">                                                                                           </w:t>
      </w:r>
      <w:r w:rsidR="00180BE8" w:rsidRPr="00D37523">
        <w:rPr>
          <w:sz w:val="26"/>
        </w:rPr>
        <w:t xml:space="preserve">   </w:t>
      </w:r>
      <w:r w:rsidRPr="00D37523">
        <w:rPr>
          <w:sz w:val="26"/>
        </w:rPr>
        <w:t xml:space="preserve"> nông, nếu không biết bơi mà nhào </w:t>
      </w:r>
    </w:p>
    <w:p w:rsidR="00CF2142" w:rsidRPr="00D37523" w:rsidRDefault="00CF2142" w:rsidP="00F54FB6">
      <w:pPr>
        <w:rPr>
          <w:sz w:val="26"/>
        </w:rPr>
      </w:pPr>
      <w:r w:rsidRPr="00D37523">
        <w:rPr>
          <w:sz w:val="26"/>
        </w:rPr>
        <w:t xml:space="preserve">                                                    Vị trí ảnh                       </w:t>
      </w:r>
      <w:r w:rsidR="00180BE8" w:rsidRPr="00D37523">
        <w:rPr>
          <w:sz w:val="26"/>
        </w:rPr>
        <w:t xml:space="preserve">   </w:t>
      </w:r>
      <w:r w:rsidRPr="00D37523">
        <w:rPr>
          <w:sz w:val="26"/>
        </w:rPr>
        <w:t xml:space="preserve">  xuống thì rất nguy hiểm.</w:t>
      </w:r>
    </w:p>
    <w:p w:rsidR="00CF2142" w:rsidRPr="00D37523" w:rsidRDefault="00CF2142" w:rsidP="00F54FB6">
      <w:pPr>
        <w:tabs>
          <w:tab w:val="left" w:pos="3600"/>
        </w:tabs>
        <w:rPr>
          <w:sz w:val="26"/>
        </w:rPr>
      </w:pPr>
      <w:r w:rsidRPr="00D37523">
        <w:rPr>
          <w:sz w:val="26"/>
        </w:rPr>
        <w:t xml:space="preserve">                                                    Vật</w:t>
      </w:r>
    </w:p>
    <w:p w:rsidR="00CF2142" w:rsidRPr="00D37523" w:rsidRDefault="00CF2142" w:rsidP="00F54FB6">
      <w:pPr>
        <w:ind w:left="360"/>
        <w:jc w:val="both"/>
        <w:rPr>
          <w:sz w:val="26"/>
          <w:lang w:val="en-US"/>
        </w:rPr>
      </w:pPr>
    </w:p>
    <w:p w:rsidR="00CF2142" w:rsidRPr="00D37523" w:rsidRDefault="00CF2142" w:rsidP="00F54FB6">
      <w:pPr>
        <w:numPr>
          <w:ilvl w:val="0"/>
          <w:numId w:val="2"/>
        </w:numPr>
        <w:tabs>
          <w:tab w:val="num" w:pos="840"/>
        </w:tabs>
        <w:ind w:left="839" w:hanging="482"/>
        <w:jc w:val="both"/>
        <w:rPr>
          <w:sz w:val="26"/>
        </w:rPr>
      </w:pPr>
      <w:r w:rsidRPr="00D37523">
        <w:rPr>
          <w:sz w:val="26"/>
        </w:rPr>
        <w:t>Cách nhận biết TKHT, Cách dựng ảnh của một vật qua TKHT?</w:t>
      </w:r>
    </w:p>
    <w:p w:rsidR="00CF2142" w:rsidRPr="00D37523" w:rsidRDefault="00CF2142" w:rsidP="00F54FB6">
      <w:pPr>
        <w:numPr>
          <w:ilvl w:val="0"/>
          <w:numId w:val="2"/>
        </w:numPr>
        <w:tabs>
          <w:tab w:val="num" w:pos="840"/>
        </w:tabs>
        <w:ind w:left="839" w:hanging="482"/>
        <w:jc w:val="both"/>
        <w:rPr>
          <w:sz w:val="26"/>
        </w:rPr>
      </w:pPr>
      <w:r w:rsidRPr="00D37523">
        <w:rPr>
          <w:sz w:val="26"/>
        </w:rPr>
        <w:t>Cách nhận biết TKPK, Cách dựng ảnh của một vật qua TKPK?</w:t>
      </w:r>
    </w:p>
    <w:p w:rsidR="00CF2142" w:rsidRPr="00D37523" w:rsidRDefault="00CF2142" w:rsidP="00F54FB6">
      <w:pPr>
        <w:numPr>
          <w:ilvl w:val="0"/>
          <w:numId w:val="2"/>
        </w:numPr>
        <w:tabs>
          <w:tab w:val="num" w:pos="840"/>
        </w:tabs>
        <w:ind w:left="839" w:hanging="482"/>
        <w:jc w:val="both"/>
        <w:rPr>
          <w:sz w:val="26"/>
        </w:rPr>
      </w:pPr>
      <w:r w:rsidRPr="00D37523">
        <w:rPr>
          <w:sz w:val="26"/>
        </w:rPr>
        <w:t>Nêu đặc điểm của ảnh của 1 vật tạo bởi TKHT,TKPK ?</w:t>
      </w:r>
    </w:p>
    <w:p w:rsidR="00CF2142" w:rsidRPr="00D37523" w:rsidRDefault="00CF2142" w:rsidP="00F54FB6">
      <w:pPr>
        <w:numPr>
          <w:ilvl w:val="0"/>
          <w:numId w:val="2"/>
        </w:numPr>
        <w:tabs>
          <w:tab w:val="num" w:pos="840"/>
        </w:tabs>
        <w:ind w:left="839" w:hanging="482"/>
        <w:jc w:val="both"/>
        <w:rPr>
          <w:sz w:val="26"/>
        </w:rPr>
      </w:pPr>
      <w:r w:rsidRPr="00D37523">
        <w:rPr>
          <w:sz w:val="26"/>
        </w:rPr>
        <w:t>Hai bộ phận quan trọng nhất của mắt là gì? Quá trình điều tiết là gì ? Thế nào là điểm cực viễn ( C</w:t>
      </w:r>
      <w:r w:rsidRPr="00D37523">
        <w:rPr>
          <w:sz w:val="26"/>
          <w:vertAlign w:val="subscript"/>
        </w:rPr>
        <w:t>V</w:t>
      </w:r>
      <w:r w:rsidRPr="00D37523">
        <w:rPr>
          <w:sz w:val="26"/>
        </w:rPr>
        <w:t>), điểm cực cận ( C</w:t>
      </w:r>
      <w:r w:rsidRPr="00D37523">
        <w:rPr>
          <w:sz w:val="26"/>
          <w:vertAlign w:val="subscript"/>
        </w:rPr>
        <w:t>C</w:t>
      </w:r>
      <w:r w:rsidRPr="00D37523">
        <w:rPr>
          <w:sz w:val="26"/>
        </w:rPr>
        <w:t xml:space="preserve"> ),giới hạn nhìn rõ của mắt ? S</w:t>
      </w:r>
      <w:r w:rsidRPr="00D37523">
        <w:rPr>
          <w:sz w:val="26"/>
          <w:lang w:val="en-US"/>
        </w:rPr>
        <w:t>o sánh cấu tạo của mắt và máy ảnh.</w:t>
      </w:r>
    </w:p>
    <w:p w:rsidR="00CF2142" w:rsidRPr="00D37523" w:rsidRDefault="00CF2142" w:rsidP="00F54FB6">
      <w:pPr>
        <w:numPr>
          <w:ilvl w:val="0"/>
          <w:numId w:val="2"/>
        </w:numPr>
        <w:tabs>
          <w:tab w:val="num" w:pos="840"/>
        </w:tabs>
        <w:ind w:left="839" w:hanging="482"/>
        <w:jc w:val="both"/>
        <w:rPr>
          <w:sz w:val="26"/>
        </w:rPr>
      </w:pPr>
      <w:r w:rsidRPr="00D37523">
        <w:rPr>
          <w:sz w:val="26"/>
        </w:rPr>
        <w:t>Nêu đặc điểm của mắt cận, mắt lão và cách khắc phục.</w:t>
      </w:r>
    </w:p>
    <w:p w:rsidR="00CF2142" w:rsidRPr="00D37523" w:rsidRDefault="00CF2142" w:rsidP="00F54FB6">
      <w:pPr>
        <w:numPr>
          <w:ilvl w:val="0"/>
          <w:numId w:val="2"/>
        </w:numPr>
        <w:tabs>
          <w:tab w:val="num" w:pos="840"/>
        </w:tabs>
        <w:ind w:left="839" w:hanging="482"/>
        <w:jc w:val="both"/>
        <w:rPr>
          <w:sz w:val="26"/>
        </w:rPr>
      </w:pPr>
      <w:r w:rsidRPr="00D37523">
        <w:rPr>
          <w:sz w:val="26"/>
        </w:rPr>
        <w:t xml:space="preserve">Kính lúp là gì? Hệ thức tính số bội giác của kính lúp ? </w:t>
      </w:r>
    </w:p>
    <w:p w:rsidR="00CF2142" w:rsidRPr="00D37523" w:rsidRDefault="00CF2142" w:rsidP="00F54FB6">
      <w:pPr>
        <w:rPr>
          <w:b/>
          <w:sz w:val="26"/>
        </w:rPr>
      </w:pPr>
      <w:r w:rsidRPr="00D37523">
        <w:rPr>
          <w:b/>
          <w:sz w:val="26"/>
          <w:u w:val="single"/>
        </w:rPr>
        <w:t>Thấu kính hội tụ - Phân Kỳ</w:t>
      </w:r>
      <w:r w:rsidRPr="00D37523">
        <w:rPr>
          <w:b/>
          <w:sz w:val="26"/>
        </w:rPr>
        <w:t xml:space="preserve"> :</w:t>
      </w:r>
    </w:p>
    <w:p w:rsidR="00CF2142" w:rsidRPr="00D37523" w:rsidRDefault="00CF2142" w:rsidP="00F54FB6">
      <w:pPr>
        <w:rPr>
          <w:b/>
          <w:sz w:val="26"/>
        </w:rPr>
      </w:pPr>
      <w:r w:rsidRPr="00D37523">
        <w:rPr>
          <w:b/>
          <w:sz w:val="26"/>
        </w:rPr>
        <w:t xml:space="preserve">  1 - Thấu kính - Ảnh của một vật tạo bởi thấu kính:</w:t>
      </w:r>
    </w:p>
    <w:p w:rsidR="00CF2142" w:rsidRPr="00D37523" w:rsidRDefault="00CF2142" w:rsidP="00F54FB6">
      <w:pPr>
        <w:ind w:firstLine="720"/>
        <w:rPr>
          <w:sz w:val="26"/>
        </w:rPr>
      </w:pPr>
      <w:r w:rsidRPr="00D37523">
        <w:rPr>
          <w:sz w:val="26"/>
        </w:rPr>
        <w:t xml:space="preserve">a) So sánh 2 loại thấu kính: </w:t>
      </w:r>
    </w:p>
    <w:p w:rsidR="00CF2142" w:rsidRPr="00D37523" w:rsidRDefault="00CF2142" w:rsidP="00F54FB6">
      <w:pPr>
        <w:rPr>
          <w:b/>
          <w:i/>
          <w:sz w:val="26"/>
        </w:rPr>
      </w:pPr>
    </w:p>
    <w:tbl>
      <w:tblPr>
        <w:tblW w:w="10464"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800"/>
        <w:gridCol w:w="4080"/>
        <w:gridCol w:w="4584"/>
      </w:tblGrid>
      <w:tr w:rsidR="00CF2142" w:rsidRPr="00D37523" w:rsidTr="00D37523">
        <w:tc>
          <w:tcPr>
            <w:tcW w:w="1800" w:type="dxa"/>
          </w:tcPr>
          <w:p w:rsidR="00CF2142" w:rsidRPr="00D37523" w:rsidRDefault="00CF2142" w:rsidP="00D37523">
            <w:pPr>
              <w:jc w:val="center"/>
              <w:rPr>
                <w:b/>
                <w:sz w:val="26"/>
              </w:rPr>
            </w:pPr>
            <w:r w:rsidRPr="00D37523">
              <w:rPr>
                <w:b/>
                <w:sz w:val="26"/>
              </w:rPr>
              <w:t>Nội dung</w:t>
            </w:r>
          </w:p>
        </w:tc>
        <w:tc>
          <w:tcPr>
            <w:tcW w:w="4080" w:type="dxa"/>
          </w:tcPr>
          <w:p w:rsidR="00CF2142" w:rsidRPr="00D37523" w:rsidRDefault="00CF2142" w:rsidP="00D37523">
            <w:pPr>
              <w:jc w:val="center"/>
              <w:rPr>
                <w:b/>
                <w:sz w:val="26"/>
              </w:rPr>
            </w:pPr>
            <w:r w:rsidRPr="00D37523">
              <w:rPr>
                <w:b/>
                <w:sz w:val="26"/>
              </w:rPr>
              <w:t>Thấu kính hội tụ (TKHT)</w:t>
            </w:r>
          </w:p>
        </w:tc>
        <w:tc>
          <w:tcPr>
            <w:tcW w:w="4584" w:type="dxa"/>
          </w:tcPr>
          <w:p w:rsidR="00CF2142" w:rsidRPr="00D37523" w:rsidRDefault="00CF2142" w:rsidP="00D37523">
            <w:pPr>
              <w:jc w:val="center"/>
              <w:rPr>
                <w:b/>
                <w:sz w:val="26"/>
              </w:rPr>
            </w:pPr>
            <w:r w:rsidRPr="00D37523">
              <w:rPr>
                <w:b/>
                <w:sz w:val="26"/>
              </w:rPr>
              <w:t>Thấu kính phân kỳ (TKPK)</w:t>
            </w:r>
          </w:p>
        </w:tc>
      </w:tr>
      <w:tr w:rsidR="00CF2142" w:rsidRPr="00D37523" w:rsidTr="00D37523">
        <w:tc>
          <w:tcPr>
            <w:tcW w:w="1800" w:type="dxa"/>
            <w:vMerge w:val="restart"/>
            <w:vAlign w:val="center"/>
          </w:tcPr>
          <w:p w:rsidR="00CF2142" w:rsidRPr="00D37523" w:rsidRDefault="00CF2142" w:rsidP="00D37523">
            <w:pPr>
              <w:jc w:val="center"/>
              <w:rPr>
                <w:sz w:val="26"/>
              </w:rPr>
            </w:pPr>
            <w:r w:rsidRPr="00D37523">
              <w:rPr>
                <w:sz w:val="26"/>
              </w:rPr>
              <w:t>Cấu tạo:</w:t>
            </w:r>
          </w:p>
        </w:tc>
        <w:tc>
          <w:tcPr>
            <w:tcW w:w="8664" w:type="dxa"/>
            <w:gridSpan w:val="2"/>
          </w:tcPr>
          <w:p w:rsidR="00CF2142" w:rsidRPr="00D37523" w:rsidRDefault="00CF2142" w:rsidP="00D37523">
            <w:pPr>
              <w:jc w:val="both"/>
              <w:rPr>
                <w:sz w:val="26"/>
              </w:rPr>
            </w:pPr>
            <w:r w:rsidRPr="00D37523">
              <w:rPr>
                <w:sz w:val="26"/>
              </w:rPr>
              <w:t>Là vật trong suốt giới hạn bởi 2 mặt cong hoặc 1 mặt cong và 1 mặt phẳng.</w:t>
            </w:r>
          </w:p>
        </w:tc>
      </w:tr>
      <w:tr w:rsidR="00CF2142" w:rsidRPr="00D37523" w:rsidTr="00D37523">
        <w:tc>
          <w:tcPr>
            <w:tcW w:w="1800" w:type="dxa"/>
            <w:vMerge/>
          </w:tcPr>
          <w:p w:rsidR="00CF2142" w:rsidRPr="00D37523" w:rsidRDefault="00CF2142" w:rsidP="00D37523">
            <w:pPr>
              <w:jc w:val="both"/>
              <w:rPr>
                <w:sz w:val="26"/>
              </w:rPr>
            </w:pPr>
          </w:p>
        </w:tc>
        <w:tc>
          <w:tcPr>
            <w:tcW w:w="4080" w:type="dxa"/>
          </w:tcPr>
          <w:p w:rsidR="00CF2142" w:rsidRPr="00D37523" w:rsidRDefault="00CF2142" w:rsidP="00D37523">
            <w:pPr>
              <w:jc w:val="both"/>
              <w:rPr>
                <w:sz w:val="26"/>
              </w:rPr>
            </w:pPr>
            <w:r w:rsidRPr="00D37523">
              <w:rPr>
                <w:sz w:val="26"/>
              </w:rPr>
              <w:t>- Phần rìa mỏng hơn phần giữa.</w:t>
            </w:r>
          </w:p>
        </w:tc>
        <w:tc>
          <w:tcPr>
            <w:tcW w:w="4584" w:type="dxa"/>
          </w:tcPr>
          <w:p w:rsidR="00CF2142" w:rsidRPr="00D37523" w:rsidRDefault="00CF2142" w:rsidP="00D37523">
            <w:pPr>
              <w:jc w:val="both"/>
              <w:rPr>
                <w:sz w:val="26"/>
              </w:rPr>
            </w:pPr>
            <w:r w:rsidRPr="00D37523">
              <w:rPr>
                <w:sz w:val="26"/>
              </w:rPr>
              <w:t>- Phần rìa dày hơn phần giữa.</w:t>
            </w:r>
          </w:p>
        </w:tc>
      </w:tr>
      <w:tr w:rsidR="00CF2142" w:rsidRPr="00D37523" w:rsidTr="00D37523">
        <w:tc>
          <w:tcPr>
            <w:tcW w:w="1800" w:type="dxa"/>
            <w:vMerge/>
          </w:tcPr>
          <w:p w:rsidR="00CF2142" w:rsidRPr="00D37523" w:rsidRDefault="00CF2142" w:rsidP="00D37523">
            <w:pPr>
              <w:jc w:val="both"/>
              <w:rPr>
                <w:sz w:val="26"/>
              </w:rPr>
            </w:pPr>
          </w:p>
        </w:tc>
        <w:tc>
          <w:tcPr>
            <w:tcW w:w="8664" w:type="dxa"/>
            <w:gridSpan w:val="2"/>
          </w:tcPr>
          <w:p w:rsidR="00CF2142" w:rsidRPr="00D37523" w:rsidRDefault="00CF2142" w:rsidP="00D37523">
            <w:pPr>
              <w:jc w:val="both"/>
              <w:rPr>
                <w:sz w:val="26"/>
              </w:rPr>
            </w:pPr>
            <w:r w:rsidRPr="00D37523">
              <w:rPr>
                <w:sz w:val="26"/>
              </w:rPr>
              <w:t>Trục chính (</w:t>
            </w:r>
            <w:r w:rsidRPr="00D37523">
              <w:rPr>
                <w:position w:val="-4"/>
                <w:sz w:val="26"/>
              </w:rPr>
              <w:object w:dxaOrig="220" w:dyaOrig="260">
                <v:shape id="_x0000_i1027" type="#_x0000_t75" style="width:11.25pt;height:12.75pt" o:ole="">
                  <v:imagedata r:id="rId12" o:title=""/>
                </v:shape>
                <o:OLEObject Type="Embed" ProgID="Equation.3" ShapeID="_x0000_i1027" DrawAspect="Content" ObjectID="_1709533988" r:id="rId13"/>
              </w:object>
            </w:r>
            <w:r w:rsidRPr="00D37523">
              <w:rPr>
                <w:sz w:val="26"/>
              </w:rPr>
              <w:t>); Quang tâm (O); Tiêu điểm F, F’ nằm cách đều về hai phía thấu kính; Tiêu cự f = OF = OF’.</w:t>
            </w:r>
          </w:p>
        </w:tc>
      </w:tr>
      <w:tr w:rsidR="00CF2142" w:rsidRPr="00D37523" w:rsidTr="00D37523">
        <w:tc>
          <w:tcPr>
            <w:tcW w:w="1800" w:type="dxa"/>
            <w:vMerge w:val="restart"/>
            <w:vAlign w:val="center"/>
          </w:tcPr>
          <w:p w:rsidR="00CF2142" w:rsidRPr="00D37523" w:rsidRDefault="00CF2142" w:rsidP="00F54FB6">
            <w:pPr>
              <w:rPr>
                <w:sz w:val="26"/>
              </w:rPr>
            </w:pPr>
          </w:p>
          <w:p w:rsidR="00CF2142" w:rsidRPr="00D37523" w:rsidRDefault="00CF2142" w:rsidP="00D37523">
            <w:pPr>
              <w:jc w:val="center"/>
              <w:rPr>
                <w:sz w:val="26"/>
              </w:rPr>
            </w:pPr>
            <w:r w:rsidRPr="00D37523">
              <w:rPr>
                <w:sz w:val="26"/>
              </w:rPr>
              <w:t>Các tia sáng đặc biệt:</w:t>
            </w:r>
          </w:p>
        </w:tc>
        <w:tc>
          <w:tcPr>
            <w:tcW w:w="8664" w:type="dxa"/>
            <w:gridSpan w:val="2"/>
          </w:tcPr>
          <w:p w:rsidR="00CF2142" w:rsidRPr="00D37523" w:rsidRDefault="00CF2142" w:rsidP="00D37523">
            <w:pPr>
              <w:jc w:val="both"/>
              <w:rPr>
                <w:sz w:val="26"/>
              </w:rPr>
            </w:pPr>
            <w:r w:rsidRPr="00D37523">
              <w:rPr>
                <w:sz w:val="26"/>
              </w:rPr>
              <w:t>- Tia tới đi qua quang tâm cho tia ló tiếp tục truyền đi thẳng – không bị đổi hướng.</w:t>
            </w:r>
          </w:p>
        </w:tc>
      </w:tr>
      <w:tr w:rsidR="00CF2142" w:rsidRPr="00D37523" w:rsidTr="00D37523">
        <w:tc>
          <w:tcPr>
            <w:tcW w:w="1800" w:type="dxa"/>
            <w:vMerge/>
          </w:tcPr>
          <w:p w:rsidR="00CF2142" w:rsidRPr="00D37523" w:rsidRDefault="00CF2142" w:rsidP="00D37523">
            <w:pPr>
              <w:jc w:val="both"/>
              <w:rPr>
                <w:sz w:val="26"/>
              </w:rPr>
            </w:pPr>
          </w:p>
        </w:tc>
        <w:tc>
          <w:tcPr>
            <w:tcW w:w="4080" w:type="dxa"/>
          </w:tcPr>
          <w:p w:rsidR="00CF2142" w:rsidRPr="00D37523" w:rsidRDefault="00CF2142" w:rsidP="00D37523">
            <w:pPr>
              <w:jc w:val="both"/>
              <w:rPr>
                <w:sz w:val="26"/>
              </w:rPr>
            </w:pPr>
            <w:r w:rsidRPr="00D37523">
              <w:rPr>
                <w:sz w:val="26"/>
              </w:rPr>
              <w:t>- Tia tới song song với trục chính cho tia ló đi qua tiêu điểm (F’ sau TK)</w:t>
            </w:r>
          </w:p>
        </w:tc>
        <w:tc>
          <w:tcPr>
            <w:tcW w:w="4584" w:type="dxa"/>
          </w:tcPr>
          <w:p w:rsidR="00CF2142" w:rsidRPr="00D37523" w:rsidRDefault="00CF2142" w:rsidP="00D37523">
            <w:pPr>
              <w:jc w:val="both"/>
              <w:rPr>
                <w:sz w:val="26"/>
              </w:rPr>
            </w:pPr>
            <w:r w:rsidRPr="00D37523">
              <w:rPr>
                <w:sz w:val="26"/>
              </w:rPr>
              <w:t>- Tia tới song song với trục chính cho tia ló kéo dài đi qua tiêu điểm (F trước TK)</w:t>
            </w:r>
          </w:p>
        </w:tc>
      </w:tr>
      <w:tr w:rsidR="00CF2142" w:rsidRPr="00D37523" w:rsidTr="00D37523">
        <w:tc>
          <w:tcPr>
            <w:tcW w:w="1800" w:type="dxa"/>
            <w:vMerge/>
          </w:tcPr>
          <w:p w:rsidR="00CF2142" w:rsidRPr="00D37523" w:rsidRDefault="00CF2142" w:rsidP="00D37523">
            <w:pPr>
              <w:jc w:val="both"/>
              <w:rPr>
                <w:sz w:val="26"/>
              </w:rPr>
            </w:pPr>
          </w:p>
        </w:tc>
        <w:tc>
          <w:tcPr>
            <w:tcW w:w="4080" w:type="dxa"/>
          </w:tcPr>
          <w:p w:rsidR="00CF2142" w:rsidRPr="00D37523" w:rsidRDefault="00CF2142" w:rsidP="00D37523">
            <w:pPr>
              <w:jc w:val="both"/>
              <w:rPr>
                <w:sz w:val="26"/>
              </w:rPr>
            </w:pPr>
            <w:r w:rsidRPr="00D37523">
              <w:rPr>
                <w:sz w:val="26"/>
              </w:rPr>
              <w:t>- Tia sáng đi qua tiêu điểm (F) cho tia ló song song với trục chính.</w:t>
            </w:r>
          </w:p>
        </w:tc>
        <w:tc>
          <w:tcPr>
            <w:tcW w:w="4584" w:type="dxa"/>
          </w:tcPr>
          <w:p w:rsidR="00CF2142" w:rsidRPr="00D37523" w:rsidRDefault="00CF2142" w:rsidP="00D37523">
            <w:pPr>
              <w:jc w:val="center"/>
              <w:rPr>
                <w:sz w:val="26"/>
              </w:rPr>
            </w:pPr>
            <w:r w:rsidRPr="00D37523">
              <w:rPr>
                <w:sz w:val="26"/>
              </w:rPr>
              <w:t>- Tia tới có đường kéo dài đi qua tiêu điểm F’ cho tia ló song song với trục chính.</w:t>
            </w:r>
          </w:p>
        </w:tc>
      </w:tr>
      <w:tr w:rsidR="00CF2142" w:rsidRPr="00D37523" w:rsidTr="00D37523">
        <w:tc>
          <w:tcPr>
            <w:tcW w:w="1800" w:type="dxa"/>
          </w:tcPr>
          <w:p w:rsidR="00CF2142" w:rsidRPr="00D37523" w:rsidRDefault="00CF2142" w:rsidP="00D37523">
            <w:pPr>
              <w:jc w:val="both"/>
              <w:rPr>
                <w:sz w:val="26"/>
              </w:rPr>
            </w:pPr>
            <w:r w:rsidRPr="00D37523">
              <w:rPr>
                <w:sz w:val="26"/>
              </w:rPr>
              <w:t xml:space="preserve">Cách dựng ảnh của vật AB đặt vuông góc với trục chính của </w:t>
            </w:r>
            <w:r w:rsidRPr="00D37523">
              <w:rPr>
                <w:sz w:val="26"/>
              </w:rPr>
              <w:lastRenderedPageBreak/>
              <w:t>TK</w:t>
            </w:r>
          </w:p>
        </w:tc>
        <w:tc>
          <w:tcPr>
            <w:tcW w:w="8664" w:type="dxa"/>
            <w:gridSpan w:val="2"/>
          </w:tcPr>
          <w:p w:rsidR="00CF2142" w:rsidRPr="00D37523" w:rsidRDefault="00CF2142" w:rsidP="00D37523">
            <w:pPr>
              <w:jc w:val="both"/>
              <w:rPr>
                <w:sz w:val="26"/>
              </w:rPr>
            </w:pPr>
            <w:r w:rsidRPr="00D37523">
              <w:rPr>
                <w:sz w:val="26"/>
              </w:rPr>
              <w:lastRenderedPageBreak/>
              <w:t>- Sử dụng hai trong ba tia sáng đặc biệt (tia sáng đi qua quang tâm và tia sáng song song với trục chính) dựng ảnh của điểm sáng giới hạn vật không nằm trên trục chính (dựng ảnh B’ của B), từ điểm ảnh B’ kẻ đường vuông góc với trục chính để xác định ảnh A’ của A.</w:t>
            </w:r>
          </w:p>
        </w:tc>
      </w:tr>
    </w:tbl>
    <w:p w:rsidR="00CF2142" w:rsidRPr="00D37523" w:rsidRDefault="00CF2142" w:rsidP="00F54FB6">
      <w:pPr>
        <w:rPr>
          <w:sz w:val="26"/>
        </w:rPr>
      </w:pPr>
    </w:p>
    <w:p w:rsidR="00CF2142" w:rsidRPr="00D37523" w:rsidRDefault="00CF2142" w:rsidP="00F54FB6">
      <w:pPr>
        <w:ind w:firstLine="720"/>
        <w:rPr>
          <w:sz w:val="26"/>
          <w:lang w:val="en-US"/>
        </w:rPr>
      </w:pPr>
      <w:r w:rsidRPr="00D37523">
        <w:rPr>
          <w:sz w:val="26"/>
        </w:rPr>
        <w:t xml:space="preserve">b) So sánh đặc điểm ảnh tạo bởi thấu kính: </w:t>
      </w:r>
    </w:p>
    <w:tbl>
      <w:tblPr>
        <w:tblW w:w="103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708"/>
        <w:gridCol w:w="4846"/>
        <w:gridCol w:w="3830"/>
      </w:tblGrid>
      <w:tr w:rsidR="00CF2142" w:rsidRPr="00D37523" w:rsidTr="00D37523">
        <w:tc>
          <w:tcPr>
            <w:tcW w:w="1708" w:type="dxa"/>
          </w:tcPr>
          <w:p w:rsidR="00CF2142" w:rsidRPr="00D37523" w:rsidRDefault="00CF2142" w:rsidP="00D37523">
            <w:pPr>
              <w:jc w:val="center"/>
              <w:rPr>
                <w:b/>
                <w:sz w:val="26"/>
              </w:rPr>
            </w:pPr>
            <w:r w:rsidRPr="00D37523">
              <w:rPr>
                <w:b/>
                <w:sz w:val="26"/>
              </w:rPr>
              <w:t>Vị trí của vật</w:t>
            </w:r>
          </w:p>
        </w:tc>
        <w:tc>
          <w:tcPr>
            <w:tcW w:w="4846" w:type="dxa"/>
          </w:tcPr>
          <w:p w:rsidR="00CF2142" w:rsidRPr="00D37523" w:rsidRDefault="00CF2142" w:rsidP="00D37523">
            <w:pPr>
              <w:jc w:val="center"/>
              <w:rPr>
                <w:b/>
                <w:sz w:val="26"/>
              </w:rPr>
            </w:pPr>
            <w:r w:rsidRPr="00D37523">
              <w:rPr>
                <w:b/>
                <w:sz w:val="26"/>
              </w:rPr>
              <w:t>Thấu kính hội tụ (TKHT)</w:t>
            </w:r>
          </w:p>
        </w:tc>
        <w:tc>
          <w:tcPr>
            <w:tcW w:w="3830" w:type="dxa"/>
          </w:tcPr>
          <w:p w:rsidR="00CF2142" w:rsidRPr="00D37523" w:rsidRDefault="00CF2142" w:rsidP="00D37523">
            <w:pPr>
              <w:jc w:val="center"/>
              <w:rPr>
                <w:b/>
                <w:sz w:val="26"/>
              </w:rPr>
            </w:pPr>
            <w:r w:rsidRPr="00D37523">
              <w:rPr>
                <w:b/>
                <w:sz w:val="26"/>
              </w:rPr>
              <w:t>Thấu kính phân kỳ (TKPK)</w:t>
            </w:r>
          </w:p>
        </w:tc>
      </w:tr>
      <w:tr w:rsidR="00CF2142" w:rsidRPr="00D37523" w:rsidTr="00D37523">
        <w:tc>
          <w:tcPr>
            <w:tcW w:w="1708" w:type="dxa"/>
            <w:vAlign w:val="center"/>
          </w:tcPr>
          <w:p w:rsidR="00CF2142" w:rsidRPr="00D37523" w:rsidRDefault="00CF2142" w:rsidP="00D37523">
            <w:pPr>
              <w:jc w:val="center"/>
              <w:rPr>
                <w:sz w:val="26"/>
              </w:rPr>
            </w:pPr>
            <w:r w:rsidRPr="00D37523">
              <w:rPr>
                <w:sz w:val="26"/>
              </w:rPr>
              <w:t>Vật ở rất xa TK:</w:t>
            </w:r>
          </w:p>
        </w:tc>
        <w:tc>
          <w:tcPr>
            <w:tcW w:w="4846" w:type="dxa"/>
            <w:vAlign w:val="center"/>
          </w:tcPr>
          <w:p w:rsidR="00CF2142" w:rsidRPr="00D37523" w:rsidRDefault="00CF2142" w:rsidP="00D37523">
            <w:pPr>
              <w:jc w:val="center"/>
              <w:rPr>
                <w:sz w:val="26"/>
              </w:rPr>
            </w:pPr>
            <w:r w:rsidRPr="00D37523">
              <w:rPr>
                <w:sz w:val="26"/>
              </w:rPr>
              <w:t>Ảnh thật, cách TK một khoảng bằng tiêu cự (nằm tại tiêu điểm F’)</w:t>
            </w:r>
          </w:p>
        </w:tc>
        <w:tc>
          <w:tcPr>
            <w:tcW w:w="3830" w:type="dxa"/>
            <w:vAlign w:val="center"/>
          </w:tcPr>
          <w:p w:rsidR="00CF2142" w:rsidRPr="00D37523" w:rsidRDefault="00CF2142" w:rsidP="00D37523">
            <w:pPr>
              <w:jc w:val="center"/>
              <w:rPr>
                <w:sz w:val="26"/>
              </w:rPr>
            </w:pPr>
            <w:r w:rsidRPr="00D37523">
              <w:rPr>
                <w:sz w:val="26"/>
              </w:rPr>
              <w:t>Ảnh ảo, cách thấu kính một khoảng bằng tiêu cự (nằm tại tiêu điểm F’)</w:t>
            </w:r>
          </w:p>
        </w:tc>
      </w:tr>
      <w:tr w:rsidR="00CF2142" w:rsidRPr="00D37523" w:rsidTr="00D37523">
        <w:tc>
          <w:tcPr>
            <w:tcW w:w="1708" w:type="dxa"/>
            <w:vAlign w:val="center"/>
          </w:tcPr>
          <w:p w:rsidR="00CF2142" w:rsidRPr="00D37523" w:rsidRDefault="00CF2142" w:rsidP="00D37523">
            <w:pPr>
              <w:jc w:val="center"/>
              <w:rPr>
                <w:sz w:val="26"/>
              </w:rPr>
            </w:pPr>
          </w:p>
          <w:p w:rsidR="00CF2142" w:rsidRPr="00D37523" w:rsidRDefault="00CF2142" w:rsidP="00D37523">
            <w:pPr>
              <w:jc w:val="center"/>
              <w:rPr>
                <w:sz w:val="26"/>
              </w:rPr>
            </w:pPr>
            <w:r w:rsidRPr="00D37523">
              <w:rPr>
                <w:sz w:val="26"/>
              </w:rPr>
              <w:t>Vật ở ngoài khoảng tiêu cự (d&gt;f)</w:t>
            </w:r>
          </w:p>
        </w:tc>
        <w:tc>
          <w:tcPr>
            <w:tcW w:w="4846" w:type="dxa"/>
            <w:vAlign w:val="center"/>
          </w:tcPr>
          <w:p w:rsidR="00CF2142" w:rsidRPr="00D37523" w:rsidRDefault="00CF2142" w:rsidP="00D37523">
            <w:pPr>
              <w:jc w:val="center"/>
              <w:rPr>
                <w:sz w:val="26"/>
              </w:rPr>
            </w:pPr>
            <w:r w:rsidRPr="00D37523">
              <w:rPr>
                <w:sz w:val="26"/>
              </w:rPr>
              <w:t xml:space="preserve">- d &gt; 2f: </w:t>
            </w:r>
            <w:r w:rsidRPr="00D37523">
              <w:rPr>
                <w:b/>
                <w:i/>
                <w:sz w:val="26"/>
              </w:rPr>
              <w:t>ảnh thật, ngược chiều</w:t>
            </w:r>
            <w:r w:rsidRPr="00D37523">
              <w:rPr>
                <w:sz w:val="26"/>
              </w:rPr>
              <w:t>, nhỏ hơn vật.</w:t>
            </w:r>
          </w:p>
          <w:p w:rsidR="00CF2142" w:rsidRPr="00D37523" w:rsidRDefault="00CF2142" w:rsidP="00D37523">
            <w:pPr>
              <w:jc w:val="center"/>
              <w:rPr>
                <w:sz w:val="26"/>
              </w:rPr>
            </w:pPr>
            <w:r w:rsidRPr="00D37523">
              <w:rPr>
                <w:sz w:val="26"/>
              </w:rPr>
              <w:t xml:space="preserve">- d = 2f: </w:t>
            </w:r>
            <w:r w:rsidRPr="00D37523">
              <w:rPr>
                <w:b/>
                <w:i/>
                <w:sz w:val="26"/>
              </w:rPr>
              <w:t>ảnh thật, ngược chiều</w:t>
            </w:r>
            <w:r w:rsidRPr="00D37523">
              <w:rPr>
                <w:sz w:val="26"/>
              </w:rPr>
              <w:t>, độ lớn bằng vật (d’ = d = 2f; h’ = h)</w:t>
            </w:r>
          </w:p>
          <w:p w:rsidR="00CF2142" w:rsidRPr="00D37523" w:rsidRDefault="00CF2142" w:rsidP="00D37523">
            <w:pPr>
              <w:jc w:val="center"/>
              <w:rPr>
                <w:sz w:val="26"/>
              </w:rPr>
            </w:pPr>
            <w:r w:rsidRPr="00D37523">
              <w:rPr>
                <w:sz w:val="26"/>
              </w:rPr>
              <w:t xml:space="preserve">- 2f  &gt; d &gt; f: </w:t>
            </w:r>
            <w:r w:rsidRPr="00D37523">
              <w:rPr>
                <w:b/>
                <w:i/>
                <w:sz w:val="26"/>
              </w:rPr>
              <w:t>ảnh thật, ngược chiều</w:t>
            </w:r>
            <w:r w:rsidRPr="00D37523">
              <w:rPr>
                <w:sz w:val="26"/>
              </w:rPr>
              <w:t>, lớn hơn vật.</w:t>
            </w:r>
          </w:p>
        </w:tc>
        <w:tc>
          <w:tcPr>
            <w:tcW w:w="3830" w:type="dxa"/>
            <w:vAlign w:val="center"/>
          </w:tcPr>
          <w:p w:rsidR="00CF2142" w:rsidRPr="00D37523" w:rsidRDefault="00CF2142" w:rsidP="00D37523">
            <w:pPr>
              <w:jc w:val="center"/>
              <w:rPr>
                <w:sz w:val="26"/>
              </w:rPr>
            </w:pPr>
            <w:r w:rsidRPr="00D37523">
              <w:rPr>
                <w:sz w:val="26"/>
              </w:rPr>
              <w:t xml:space="preserve">- </w:t>
            </w:r>
            <w:r w:rsidRPr="00D37523">
              <w:rPr>
                <w:b/>
                <w:i/>
                <w:sz w:val="26"/>
              </w:rPr>
              <w:t>Ảnh ảo, cùng chiều, nhỏ hơn vật</w:t>
            </w:r>
            <w:r w:rsidRPr="00D37523">
              <w:rPr>
                <w:sz w:val="26"/>
              </w:rPr>
              <w:t>.</w:t>
            </w:r>
          </w:p>
          <w:p w:rsidR="00CF2142" w:rsidRPr="00D37523" w:rsidRDefault="00CF2142" w:rsidP="00D37523">
            <w:pPr>
              <w:jc w:val="center"/>
              <w:rPr>
                <w:sz w:val="26"/>
              </w:rPr>
            </w:pPr>
          </w:p>
          <w:p w:rsidR="00CF2142" w:rsidRPr="00D37523" w:rsidRDefault="00CF2142" w:rsidP="00D37523">
            <w:pPr>
              <w:jc w:val="center"/>
              <w:rPr>
                <w:sz w:val="26"/>
              </w:rPr>
            </w:pPr>
          </w:p>
          <w:p w:rsidR="00CF2142" w:rsidRPr="00D37523" w:rsidRDefault="00CF2142" w:rsidP="00D37523">
            <w:pPr>
              <w:jc w:val="center"/>
              <w:rPr>
                <w:sz w:val="26"/>
              </w:rPr>
            </w:pPr>
          </w:p>
          <w:p w:rsidR="00CF2142" w:rsidRPr="00D37523" w:rsidRDefault="00CF2142" w:rsidP="00D37523">
            <w:pPr>
              <w:jc w:val="center"/>
              <w:rPr>
                <w:sz w:val="26"/>
              </w:rPr>
            </w:pPr>
          </w:p>
        </w:tc>
      </w:tr>
      <w:tr w:rsidR="00CF2142" w:rsidRPr="00D37523" w:rsidTr="00D37523">
        <w:tc>
          <w:tcPr>
            <w:tcW w:w="1708" w:type="dxa"/>
            <w:vAlign w:val="center"/>
          </w:tcPr>
          <w:p w:rsidR="00CF2142" w:rsidRPr="00D37523" w:rsidRDefault="00CF2142" w:rsidP="00D37523">
            <w:pPr>
              <w:jc w:val="center"/>
              <w:rPr>
                <w:sz w:val="26"/>
              </w:rPr>
            </w:pPr>
          </w:p>
          <w:p w:rsidR="00CF2142" w:rsidRPr="00D37523" w:rsidRDefault="00CF2142" w:rsidP="00D37523">
            <w:pPr>
              <w:jc w:val="center"/>
              <w:rPr>
                <w:sz w:val="26"/>
              </w:rPr>
            </w:pPr>
            <w:r w:rsidRPr="00D37523">
              <w:rPr>
                <w:sz w:val="26"/>
              </w:rPr>
              <w:t>Vậ</w:t>
            </w:r>
            <w:r w:rsidRPr="00D37523">
              <w:rPr>
                <w:sz w:val="26"/>
                <w:lang w:val="en-US"/>
              </w:rPr>
              <w:t xml:space="preserve">t </w:t>
            </w:r>
            <w:r w:rsidRPr="00D37523">
              <w:rPr>
                <w:sz w:val="26"/>
              </w:rPr>
              <w:t>ở</w:t>
            </w:r>
            <w:r w:rsidRPr="00D37523">
              <w:rPr>
                <w:sz w:val="26"/>
                <w:lang w:val="en-US"/>
              </w:rPr>
              <w:t xml:space="preserve"> </w:t>
            </w:r>
            <w:r w:rsidRPr="00D37523">
              <w:rPr>
                <w:sz w:val="26"/>
              </w:rPr>
              <w:t>tiêu</w:t>
            </w:r>
            <w:r w:rsidRPr="00D37523">
              <w:rPr>
                <w:sz w:val="26"/>
                <w:lang w:val="en-US"/>
              </w:rPr>
              <w:t xml:space="preserve"> </w:t>
            </w:r>
            <w:r w:rsidRPr="00D37523">
              <w:rPr>
                <w:sz w:val="26"/>
              </w:rPr>
              <w:t>điểm:</w:t>
            </w:r>
          </w:p>
        </w:tc>
        <w:tc>
          <w:tcPr>
            <w:tcW w:w="4846" w:type="dxa"/>
            <w:vAlign w:val="center"/>
          </w:tcPr>
          <w:p w:rsidR="00CF2142" w:rsidRPr="00D37523" w:rsidRDefault="00CF2142" w:rsidP="00D37523">
            <w:pPr>
              <w:jc w:val="center"/>
              <w:rPr>
                <w:sz w:val="26"/>
              </w:rPr>
            </w:pPr>
            <w:r w:rsidRPr="00D37523">
              <w:rPr>
                <w:sz w:val="26"/>
              </w:rPr>
              <w:t>- Ảnh thật nằm ở rất xa thấu kính.</w:t>
            </w:r>
          </w:p>
        </w:tc>
        <w:tc>
          <w:tcPr>
            <w:tcW w:w="3830" w:type="dxa"/>
            <w:vAlign w:val="center"/>
          </w:tcPr>
          <w:p w:rsidR="00CF2142" w:rsidRPr="00D37523" w:rsidRDefault="00CF2142" w:rsidP="00D37523">
            <w:pPr>
              <w:jc w:val="center"/>
              <w:rPr>
                <w:sz w:val="26"/>
              </w:rPr>
            </w:pPr>
            <w:r w:rsidRPr="00D37523">
              <w:rPr>
                <w:sz w:val="26"/>
              </w:rPr>
              <w:t>- Ảnh ảo, cùng chiều nằm ở trung điểm của tiêu cự, có độ lớn bằng nửa độ lớn của vật.</w:t>
            </w:r>
          </w:p>
        </w:tc>
      </w:tr>
      <w:tr w:rsidR="00CF2142" w:rsidRPr="00D37523" w:rsidTr="00D37523">
        <w:tc>
          <w:tcPr>
            <w:tcW w:w="1708" w:type="dxa"/>
            <w:vAlign w:val="center"/>
          </w:tcPr>
          <w:p w:rsidR="00CF2142" w:rsidRPr="00D37523" w:rsidRDefault="00CF2142" w:rsidP="00D37523">
            <w:pPr>
              <w:jc w:val="center"/>
              <w:rPr>
                <w:sz w:val="26"/>
                <w:lang w:val="en-US"/>
              </w:rPr>
            </w:pPr>
            <w:r w:rsidRPr="00D37523">
              <w:rPr>
                <w:sz w:val="26"/>
              </w:rPr>
              <w:t>Vật ở trong khoảng tiêu cự (d&lt;f)</w:t>
            </w:r>
          </w:p>
        </w:tc>
        <w:tc>
          <w:tcPr>
            <w:tcW w:w="4846" w:type="dxa"/>
            <w:vAlign w:val="center"/>
          </w:tcPr>
          <w:p w:rsidR="00CF2142" w:rsidRPr="00D37523" w:rsidRDefault="00CF2142" w:rsidP="00D37523">
            <w:pPr>
              <w:jc w:val="center"/>
              <w:rPr>
                <w:sz w:val="26"/>
              </w:rPr>
            </w:pPr>
            <w:r w:rsidRPr="00D37523">
              <w:rPr>
                <w:sz w:val="26"/>
              </w:rPr>
              <w:t>- Ảnh ảo, cùng chiều và lớn hơn vật.</w:t>
            </w:r>
          </w:p>
        </w:tc>
        <w:tc>
          <w:tcPr>
            <w:tcW w:w="3830" w:type="dxa"/>
            <w:vAlign w:val="center"/>
          </w:tcPr>
          <w:p w:rsidR="00CF2142" w:rsidRPr="00D37523" w:rsidRDefault="00CF2142" w:rsidP="00D37523">
            <w:pPr>
              <w:jc w:val="center"/>
              <w:rPr>
                <w:sz w:val="26"/>
              </w:rPr>
            </w:pPr>
            <w:r w:rsidRPr="00D37523">
              <w:rPr>
                <w:sz w:val="26"/>
              </w:rPr>
              <w:t xml:space="preserve">- </w:t>
            </w:r>
            <w:r w:rsidRPr="00D37523">
              <w:rPr>
                <w:b/>
                <w:i/>
                <w:sz w:val="26"/>
              </w:rPr>
              <w:t>Ảnh ảo, cùng chiều và nhỏ hơn vật</w:t>
            </w:r>
            <w:r w:rsidRPr="00D37523">
              <w:rPr>
                <w:sz w:val="26"/>
              </w:rPr>
              <w:t>.</w:t>
            </w:r>
          </w:p>
          <w:p w:rsidR="00CF2142" w:rsidRPr="00D37523" w:rsidRDefault="00CF2142" w:rsidP="00D37523">
            <w:pPr>
              <w:jc w:val="center"/>
              <w:rPr>
                <w:sz w:val="26"/>
              </w:rPr>
            </w:pPr>
          </w:p>
          <w:p w:rsidR="00CF2142" w:rsidRPr="00D37523" w:rsidRDefault="00CF2142" w:rsidP="00D37523">
            <w:pPr>
              <w:jc w:val="center"/>
              <w:rPr>
                <w:sz w:val="26"/>
              </w:rPr>
            </w:pPr>
          </w:p>
        </w:tc>
      </w:tr>
    </w:tbl>
    <w:p w:rsidR="00CF2142" w:rsidRPr="00D37523" w:rsidRDefault="00CF2142" w:rsidP="00F54FB6">
      <w:pPr>
        <w:rPr>
          <w:sz w:val="26"/>
        </w:rPr>
      </w:pPr>
      <w:r w:rsidRPr="00D37523">
        <w:rPr>
          <w:sz w:val="26"/>
        </w:rPr>
        <w:t xml:space="preserve">* </w:t>
      </w:r>
      <w:r w:rsidRPr="00D37523">
        <w:rPr>
          <w:sz w:val="26"/>
          <w:u w:val="single"/>
        </w:rPr>
        <w:t>Tóm lại</w:t>
      </w:r>
      <w:r w:rsidRPr="00D37523">
        <w:rPr>
          <w:sz w:val="26"/>
        </w:rPr>
        <w:t xml:space="preserve"> :</w:t>
      </w:r>
    </w:p>
    <w:p w:rsidR="00CF2142" w:rsidRPr="00D37523" w:rsidRDefault="00CF2142" w:rsidP="00F54FB6">
      <w:pPr>
        <w:rPr>
          <w:sz w:val="26"/>
        </w:rPr>
      </w:pPr>
      <w:r w:rsidRPr="00D37523">
        <w:rPr>
          <w:sz w:val="26"/>
        </w:rPr>
        <w:t>- Đối với thấu kính hội tụ : + Khi vật đặt ngoài khoảng tiêu cự cho ảnh thật,ngược chiều vật.</w:t>
      </w:r>
    </w:p>
    <w:p w:rsidR="00CF2142" w:rsidRPr="00D37523" w:rsidRDefault="00CF2142" w:rsidP="00F54FB6">
      <w:pPr>
        <w:rPr>
          <w:sz w:val="26"/>
        </w:rPr>
      </w:pPr>
      <w:r w:rsidRPr="00D37523">
        <w:rPr>
          <w:sz w:val="26"/>
        </w:rPr>
        <w:t xml:space="preserve">                                            + Khi vật đặt trong khoảng tiêu cự cho ảnh ảo,cùng chiều,lớn hơn vật.</w:t>
      </w:r>
    </w:p>
    <w:p w:rsidR="00CF2142" w:rsidRPr="00D37523" w:rsidRDefault="00CF2142" w:rsidP="00F54FB6">
      <w:pPr>
        <w:rPr>
          <w:sz w:val="26"/>
        </w:rPr>
      </w:pPr>
      <w:r w:rsidRPr="00D37523">
        <w:rPr>
          <w:sz w:val="26"/>
        </w:rPr>
        <w:t>- Đối với thấu kính phân kỳ : Luôn cho ảnh ảo,nhỏ hơn vật.</w:t>
      </w:r>
    </w:p>
    <w:p w:rsidR="00CF2142" w:rsidRPr="00D37523" w:rsidRDefault="00CF2142" w:rsidP="00723520">
      <w:pPr>
        <w:rPr>
          <w:b/>
          <w:i/>
          <w:sz w:val="26"/>
        </w:rPr>
      </w:pPr>
      <w:r w:rsidRPr="00D37523">
        <w:rPr>
          <w:sz w:val="26"/>
        </w:rPr>
        <w:t xml:space="preserve"> </w:t>
      </w:r>
    </w:p>
    <w:p w:rsidR="00CF2142" w:rsidRPr="00D37523" w:rsidRDefault="00CF2142" w:rsidP="00F54FB6">
      <w:pPr>
        <w:ind w:left="360"/>
        <w:rPr>
          <w:b/>
          <w:i/>
          <w:sz w:val="26"/>
        </w:rPr>
      </w:pPr>
      <w:r w:rsidRPr="00D37523">
        <w:rPr>
          <w:sz w:val="26"/>
        </w:rPr>
        <w:t xml:space="preserve">b) Sự điều tiết của mắt - Tật của mắt: </w:t>
      </w:r>
    </w:p>
    <w:tbl>
      <w:tblPr>
        <w:tblW w:w="10464"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160"/>
        <w:gridCol w:w="3960"/>
        <w:gridCol w:w="4344"/>
      </w:tblGrid>
      <w:tr w:rsidR="00CF2142" w:rsidRPr="00D37523" w:rsidTr="00D37523">
        <w:tc>
          <w:tcPr>
            <w:tcW w:w="2160" w:type="dxa"/>
          </w:tcPr>
          <w:p w:rsidR="00CF2142" w:rsidRPr="00D37523" w:rsidRDefault="00CF2142" w:rsidP="00D37523">
            <w:pPr>
              <w:jc w:val="center"/>
              <w:rPr>
                <w:sz w:val="26"/>
              </w:rPr>
            </w:pPr>
          </w:p>
        </w:tc>
        <w:tc>
          <w:tcPr>
            <w:tcW w:w="3960" w:type="dxa"/>
          </w:tcPr>
          <w:p w:rsidR="00CF2142" w:rsidRPr="00D37523" w:rsidRDefault="00CF2142" w:rsidP="00D37523">
            <w:pPr>
              <w:jc w:val="center"/>
              <w:rPr>
                <w:b/>
                <w:sz w:val="26"/>
              </w:rPr>
            </w:pPr>
            <w:r w:rsidRPr="00D37523">
              <w:rPr>
                <w:b/>
                <w:sz w:val="26"/>
              </w:rPr>
              <w:t>vật ở xa</w:t>
            </w:r>
          </w:p>
        </w:tc>
        <w:tc>
          <w:tcPr>
            <w:tcW w:w="4344" w:type="dxa"/>
          </w:tcPr>
          <w:p w:rsidR="00CF2142" w:rsidRPr="00D37523" w:rsidRDefault="00CF2142" w:rsidP="00D37523">
            <w:pPr>
              <w:jc w:val="center"/>
              <w:rPr>
                <w:b/>
                <w:sz w:val="26"/>
              </w:rPr>
            </w:pPr>
            <w:r w:rsidRPr="00D37523">
              <w:rPr>
                <w:b/>
                <w:sz w:val="26"/>
              </w:rPr>
              <w:t>vật ở gần</w:t>
            </w:r>
          </w:p>
        </w:tc>
      </w:tr>
      <w:tr w:rsidR="00CF2142" w:rsidRPr="00D37523" w:rsidTr="00D37523">
        <w:tc>
          <w:tcPr>
            <w:tcW w:w="2160" w:type="dxa"/>
          </w:tcPr>
          <w:p w:rsidR="00CF2142" w:rsidRPr="00D37523" w:rsidRDefault="00CF2142" w:rsidP="00D37523">
            <w:pPr>
              <w:jc w:val="both"/>
              <w:rPr>
                <w:sz w:val="26"/>
              </w:rPr>
            </w:pPr>
          </w:p>
          <w:p w:rsidR="00CF2142" w:rsidRPr="00D37523" w:rsidRDefault="00CF2142" w:rsidP="00D37523">
            <w:pPr>
              <w:jc w:val="both"/>
              <w:rPr>
                <w:sz w:val="26"/>
              </w:rPr>
            </w:pPr>
            <w:r w:rsidRPr="00D37523">
              <w:rPr>
                <w:sz w:val="26"/>
              </w:rPr>
              <w:t>Nhìn rõ mà không điều tiết:</w:t>
            </w:r>
          </w:p>
        </w:tc>
        <w:tc>
          <w:tcPr>
            <w:tcW w:w="3960" w:type="dxa"/>
          </w:tcPr>
          <w:p w:rsidR="00CF2142" w:rsidRPr="00D37523" w:rsidRDefault="00CF2142" w:rsidP="00D37523">
            <w:pPr>
              <w:jc w:val="both"/>
              <w:rPr>
                <w:sz w:val="26"/>
              </w:rPr>
            </w:pPr>
            <w:r w:rsidRPr="00D37523">
              <w:rPr>
                <w:sz w:val="26"/>
              </w:rPr>
              <w:t>- Điểm xa mắt nhất có thể nhìn rõ khi không điều tiết gọi là điểm cực viễn C</w:t>
            </w:r>
            <w:r w:rsidRPr="00D37523">
              <w:rPr>
                <w:sz w:val="26"/>
                <w:vertAlign w:val="subscript"/>
              </w:rPr>
              <w:t>v</w:t>
            </w:r>
            <w:r w:rsidRPr="00D37523">
              <w:rPr>
                <w:sz w:val="26"/>
              </w:rPr>
              <w:t>.</w:t>
            </w:r>
          </w:p>
          <w:p w:rsidR="00CF2142" w:rsidRPr="00D37523" w:rsidRDefault="00CF2142" w:rsidP="00D37523">
            <w:pPr>
              <w:jc w:val="both"/>
              <w:rPr>
                <w:sz w:val="26"/>
              </w:rPr>
            </w:pPr>
            <w:r w:rsidRPr="00D37523">
              <w:rPr>
                <w:sz w:val="26"/>
              </w:rPr>
              <w:t>- Khoảng cách từ mắt đến điểm cực viễn gọi là khoảng cực viễn.</w:t>
            </w:r>
          </w:p>
        </w:tc>
        <w:tc>
          <w:tcPr>
            <w:tcW w:w="4344" w:type="dxa"/>
          </w:tcPr>
          <w:p w:rsidR="00CF2142" w:rsidRPr="00D37523" w:rsidRDefault="00CF2142" w:rsidP="00D37523">
            <w:pPr>
              <w:jc w:val="both"/>
              <w:rPr>
                <w:sz w:val="26"/>
              </w:rPr>
            </w:pPr>
            <w:r w:rsidRPr="00D37523">
              <w:rPr>
                <w:sz w:val="26"/>
              </w:rPr>
              <w:t>- Điểm gần mắt nhất có thể nhìn rõ khi không điều tiết gọi là điểm cực cận C</w:t>
            </w:r>
            <w:r w:rsidRPr="00D37523">
              <w:rPr>
                <w:sz w:val="26"/>
                <w:vertAlign w:val="subscript"/>
              </w:rPr>
              <w:t>c</w:t>
            </w:r>
            <w:r w:rsidRPr="00D37523">
              <w:rPr>
                <w:sz w:val="26"/>
              </w:rPr>
              <w:t>.</w:t>
            </w:r>
          </w:p>
          <w:p w:rsidR="00CF2142" w:rsidRPr="00D37523" w:rsidRDefault="00CF2142" w:rsidP="00D37523">
            <w:pPr>
              <w:jc w:val="both"/>
              <w:rPr>
                <w:sz w:val="26"/>
              </w:rPr>
            </w:pPr>
            <w:r w:rsidRPr="00D37523">
              <w:rPr>
                <w:sz w:val="26"/>
              </w:rPr>
              <w:t>- Khoảng cách từ mắt đến điểm cực cận gọi là khoảng cực cận.</w:t>
            </w:r>
          </w:p>
        </w:tc>
      </w:tr>
      <w:tr w:rsidR="00CF2142" w:rsidRPr="00D37523" w:rsidTr="00D37523">
        <w:tc>
          <w:tcPr>
            <w:tcW w:w="2160" w:type="dxa"/>
          </w:tcPr>
          <w:p w:rsidR="00CF2142" w:rsidRPr="00D37523" w:rsidRDefault="00CF2142" w:rsidP="00D37523">
            <w:pPr>
              <w:jc w:val="both"/>
              <w:rPr>
                <w:sz w:val="26"/>
              </w:rPr>
            </w:pPr>
          </w:p>
          <w:p w:rsidR="00CF2142" w:rsidRPr="00D37523" w:rsidRDefault="00CF2142" w:rsidP="00D37523">
            <w:pPr>
              <w:jc w:val="both"/>
              <w:rPr>
                <w:sz w:val="26"/>
              </w:rPr>
            </w:pPr>
            <w:r w:rsidRPr="00D37523">
              <w:rPr>
                <w:sz w:val="26"/>
              </w:rPr>
              <w:t>Cách điều tiết, đặc điểm ảnh, tiêu cự.</w:t>
            </w:r>
          </w:p>
        </w:tc>
        <w:tc>
          <w:tcPr>
            <w:tcW w:w="3960" w:type="dxa"/>
          </w:tcPr>
          <w:p w:rsidR="00CF2142" w:rsidRPr="00D37523" w:rsidRDefault="00CF2142" w:rsidP="00D37523">
            <w:pPr>
              <w:jc w:val="both"/>
              <w:rPr>
                <w:sz w:val="26"/>
              </w:rPr>
            </w:pPr>
            <w:r w:rsidRPr="00D37523">
              <w:rPr>
                <w:sz w:val="26"/>
              </w:rPr>
              <w:t>- Thể thuỷ tinh phải dẹp xuống để tiêu cự tăng lên để nhìn rõ vật.</w:t>
            </w:r>
          </w:p>
          <w:p w:rsidR="00CF2142" w:rsidRPr="00D37523" w:rsidRDefault="00CF2142" w:rsidP="00D37523">
            <w:pPr>
              <w:jc w:val="both"/>
              <w:rPr>
                <w:sz w:val="26"/>
              </w:rPr>
            </w:pPr>
            <w:r w:rsidRPr="00D37523">
              <w:rPr>
                <w:sz w:val="26"/>
              </w:rPr>
              <w:t>- Ảnh nhỏ khi vật càng xa.</w:t>
            </w:r>
          </w:p>
        </w:tc>
        <w:tc>
          <w:tcPr>
            <w:tcW w:w="4344" w:type="dxa"/>
          </w:tcPr>
          <w:p w:rsidR="00CF2142" w:rsidRPr="00D37523" w:rsidRDefault="00CF2142" w:rsidP="00D37523">
            <w:pPr>
              <w:jc w:val="both"/>
              <w:rPr>
                <w:sz w:val="26"/>
              </w:rPr>
            </w:pPr>
            <w:r w:rsidRPr="00D37523">
              <w:rPr>
                <w:sz w:val="26"/>
              </w:rPr>
              <w:t>- Thể thuỷ tinh phải căng phồng lên để tiêu cự giảm xuống để nhìn rõ vật.</w:t>
            </w:r>
          </w:p>
          <w:p w:rsidR="00CF2142" w:rsidRPr="00D37523" w:rsidRDefault="00CF2142" w:rsidP="00D37523">
            <w:pPr>
              <w:jc w:val="both"/>
              <w:rPr>
                <w:sz w:val="26"/>
              </w:rPr>
            </w:pPr>
            <w:r w:rsidRPr="00D37523">
              <w:rPr>
                <w:sz w:val="26"/>
              </w:rPr>
              <w:t>- Ảnh lớn dần khi vật càng gần.</w:t>
            </w:r>
          </w:p>
        </w:tc>
      </w:tr>
      <w:tr w:rsidR="00CF2142" w:rsidRPr="00D37523" w:rsidTr="00D37523">
        <w:tc>
          <w:tcPr>
            <w:tcW w:w="2160" w:type="dxa"/>
          </w:tcPr>
          <w:p w:rsidR="00CF2142" w:rsidRPr="00D37523" w:rsidRDefault="00CF2142" w:rsidP="00D37523">
            <w:pPr>
              <w:jc w:val="both"/>
              <w:rPr>
                <w:sz w:val="26"/>
              </w:rPr>
            </w:pPr>
          </w:p>
          <w:p w:rsidR="00CF2142" w:rsidRPr="00D37523" w:rsidRDefault="00CF2142" w:rsidP="00D37523">
            <w:pPr>
              <w:jc w:val="both"/>
              <w:rPr>
                <w:sz w:val="26"/>
              </w:rPr>
            </w:pPr>
          </w:p>
          <w:p w:rsidR="00CF2142" w:rsidRPr="00D37523" w:rsidRDefault="00CF2142" w:rsidP="00D37523">
            <w:pPr>
              <w:jc w:val="both"/>
              <w:rPr>
                <w:sz w:val="26"/>
              </w:rPr>
            </w:pPr>
            <w:r w:rsidRPr="00D37523">
              <w:rPr>
                <w:sz w:val="26"/>
              </w:rPr>
              <w:t>Tật của mắt:</w:t>
            </w:r>
          </w:p>
        </w:tc>
        <w:tc>
          <w:tcPr>
            <w:tcW w:w="3960" w:type="dxa"/>
          </w:tcPr>
          <w:p w:rsidR="00CF2142" w:rsidRPr="00D37523" w:rsidRDefault="00CF2142" w:rsidP="00D37523">
            <w:pPr>
              <w:jc w:val="both"/>
              <w:rPr>
                <w:sz w:val="26"/>
              </w:rPr>
            </w:pPr>
            <w:r w:rsidRPr="00D37523">
              <w:rPr>
                <w:sz w:val="26"/>
              </w:rPr>
              <w:t xml:space="preserve">- Mắt chỉ nhìn rõ những vật ở xa mà không nhìn rõ những vật ở gần – Đó là </w:t>
            </w:r>
            <w:r w:rsidRPr="00D37523">
              <w:rPr>
                <w:b/>
                <w:i/>
                <w:sz w:val="26"/>
              </w:rPr>
              <w:t>mắt lão</w:t>
            </w:r>
            <w:r w:rsidRPr="00D37523">
              <w:rPr>
                <w:sz w:val="26"/>
              </w:rPr>
              <w:t xml:space="preserve"> (viễn thị) </w:t>
            </w:r>
          </w:p>
          <w:p w:rsidR="00CF2142" w:rsidRPr="00D37523" w:rsidRDefault="00CF2142" w:rsidP="00D37523">
            <w:pPr>
              <w:jc w:val="both"/>
              <w:rPr>
                <w:sz w:val="26"/>
              </w:rPr>
            </w:pPr>
            <w:r w:rsidRPr="00D37523">
              <w:rPr>
                <w:sz w:val="26"/>
              </w:rPr>
              <w:t>- Điểm cực cận nằm xa mắt hơn so với mắt thường.</w:t>
            </w:r>
          </w:p>
        </w:tc>
        <w:tc>
          <w:tcPr>
            <w:tcW w:w="4344" w:type="dxa"/>
          </w:tcPr>
          <w:p w:rsidR="00CF2142" w:rsidRPr="00D37523" w:rsidRDefault="00CF2142" w:rsidP="00D37523">
            <w:pPr>
              <w:jc w:val="both"/>
              <w:rPr>
                <w:sz w:val="26"/>
              </w:rPr>
            </w:pPr>
            <w:r w:rsidRPr="00D37523">
              <w:rPr>
                <w:sz w:val="26"/>
              </w:rPr>
              <w:t xml:space="preserve">- Mắt chỉ nhìn rõ những vật ở gần mà không nhìn rõ những vật ở xa – Đó là </w:t>
            </w:r>
            <w:r w:rsidRPr="00D37523">
              <w:rPr>
                <w:b/>
                <w:i/>
                <w:sz w:val="26"/>
              </w:rPr>
              <w:t>mắt cận</w:t>
            </w:r>
            <w:r w:rsidRPr="00D37523">
              <w:rPr>
                <w:sz w:val="26"/>
              </w:rPr>
              <w:t xml:space="preserve"> (cận thị)</w:t>
            </w:r>
          </w:p>
          <w:p w:rsidR="00CF2142" w:rsidRPr="00D37523" w:rsidRDefault="00CF2142" w:rsidP="00D37523">
            <w:pPr>
              <w:jc w:val="both"/>
              <w:rPr>
                <w:sz w:val="26"/>
              </w:rPr>
            </w:pPr>
            <w:r w:rsidRPr="00D37523">
              <w:rPr>
                <w:sz w:val="26"/>
              </w:rPr>
              <w:t>- Điểm cực viễn nằm gần mắt hơn so với mắt thường.</w:t>
            </w:r>
          </w:p>
        </w:tc>
      </w:tr>
      <w:tr w:rsidR="00CF2142" w:rsidRPr="00D37523" w:rsidTr="00D37523">
        <w:tc>
          <w:tcPr>
            <w:tcW w:w="2160" w:type="dxa"/>
          </w:tcPr>
          <w:p w:rsidR="00CF2142" w:rsidRPr="00D37523" w:rsidRDefault="00CF2142" w:rsidP="00D37523">
            <w:pPr>
              <w:jc w:val="both"/>
              <w:rPr>
                <w:sz w:val="26"/>
              </w:rPr>
            </w:pPr>
          </w:p>
          <w:p w:rsidR="00CF2142" w:rsidRPr="00D37523" w:rsidRDefault="00CF2142" w:rsidP="00D37523">
            <w:pPr>
              <w:jc w:val="both"/>
              <w:rPr>
                <w:sz w:val="26"/>
              </w:rPr>
            </w:pPr>
          </w:p>
          <w:p w:rsidR="00CF2142" w:rsidRPr="00D37523" w:rsidRDefault="00CF2142" w:rsidP="00D37523">
            <w:pPr>
              <w:jc w:val="both"/>
              <w:rPr>
                <w:sz w:val="26"/>
              </w:rPr>
            </w:pPr>
          </w:p>
          <w:p w:rsidR="00CF2142" w:rsidRPr="00D37523" w:rsidRDefault="00CF2142" w:rsidP="00D37523">
            <w:pPr>
              <w:jc w:val="both"/>
              <w:rPr>
                <w:sz w:val="26"/>
              </w:rPr>
            </w:pPr>
          </w:p>
          <w:p w:rsidR="00CF2142" w:rsidRPr="00D37523" w:rsidRDefault="00CF2142" w:rsidP="00D37523">
            <w:pPr>
              <w:jc w:val="both"/>
              <w:rPr>
                <w:sz w:val="26"/>
              </w:rPr>
            </w:pPr>
          </w:p>
          <w:p w:rsidR="00CF2142" w:rsidRPr="00D37523" w:rsidRDefault="00CF2142" w:rsidP="00D37523">
            <w:pPr>
              <w:jc w:val="both"/>
              <w:rPr>
                <w:sz w:val="26"/>
              </w:rPr>
            </w:pPr>
          </w:p>
          <w:p w:rsidR="00422F9E" w:rsidRPr="00D37523" w:rsidRDefault="00CF2142" w:rsidP="00D37523">
            <w:pPr>
              <w:jc w:val="both"/>
              <w:rPr>
                <w:sz w:val="26"/>
              </w:rPr>
            </w:pPr>
            <w:r w:rsidRPr="00D37523">
              <w:rPr>
                <w:sz w:val="26"/>
              </w:rPr>
              <w:t>Cách khắc phục;</w:t>
            </w:r>
          </w:p>
          <w:p w:rsidR="00422F9E" w:rsidRPr="00D37523" w:rsidRDefault="00422F9E" w:rsidP="00F54FB6">
            <w:pPr>
              <w:rPr>
                <w:sz w:val="26"/>
              </w:rPr>
            </w:pPr>
          </w:p>
          <w:p w:rsidR="00CF2142" w:rsidRPr="00D37523" w:rsidRDefault="00CF2142" w:rsidP="00F54FB6">
            <w:pPr>
              <w:rPr>
                <w:sz w:val="26"/>
                <w:lang w:val="en-US"/>
              </w:rPr>
            </w:pPr>
          </w:p>
        </w:tc>
        <w:tc>
          <w:tcPr>
            <w:tcW w:w="3960" w:type="dxa"/>
          </w:tcPr>
          <w:p w:rsidR="00CF2142" w:rsidRPr="00D37523" w:rsidRDefault="00CF2142" w:rsidP="00D37523">
            <w:pPr>
              <w:jc w:val="both"/>
              <w:rPr>
                <w:sz w:val="26"/>
              </w:rPr>
            </w:pPr>
            <w:r w:rsidRPr="00D37523">
              <w:rPr>
                <w:sz w:val="26"/>
              </w:rPr>
              <w:t>- Đeo kính lão là 1 thấu kính hội tụ (có  tiêu điểm trùng với điểm cực cận của mắt) để tạo ảnh ảo xa thấu kính hơn (ảnh ảo nằm ngoài khoảng cực cận)</w:t>
            </w:r>
          </w:p>
          <w:p w:rsidR="00CF2142" w:rsidRPr="00D37523" w:rsidRDefault="002D2C39" w:rsidP="00D37523">
            <w:pPr>
              <w:jc w:val="both"/>
              <w:rPr>
                <w:sz w:val="26"/>
              </w:rPr>
            </w:pPr>
            <w:r>
              <w:rPr>
                <w:noProof/>
                <w:sz w:val="26"/>
                <w:lang w:val="en-US" w:eastAsia="en-US"/>
              </w:rPr>
              <mc:AlternateContent>
                <mc:Choice Requires="wpg">
                  <w:drawing>
                    <wp:anchor distT="0" distB="0" distL="114300" distR="114300" simplePos="0" relativeHeight="251659264" behindDoc="0" locked="0" layoutInCell="1" allowOverlap="1">
                      <wp:simplePos x="0" y="0"/>
                      <wp:positionH relativeFrom="column">
                        <wp:posOffset>140970</wp:posOffset>
                      </wp:positionH>
                      <wp:positionV relativeFrom="paragraph">
                        <wp:posOffset>88900</wp:posOffset>
                      </wp:positionV>
                      <wp:extent cx="2131060" cy="657225"/>
                      <wp:effectExtent l="7620" t="12700" r="13970" b="15875"/>
                      <wp:wrapNone/>
                      <wp:docPr id="15"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1060" cy="657225"/>
                                <a:chOff x="3534" y="7728"/>
                                <a:chExt cx="3356" cy="1035"/>
                              </a:xfrm>
                            </wpg:grpSpPr>
                            <wps:wsp>
                              <wps:cNvPr id="16" name="Line 21"/>
                              <wps:cNvCnPr/>
                              <wps:spPr bwMode="auto">
                                <a:xfrm>
                                  <a:off x="3534" y="8403"/>
                                  <a:ext cx="335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2"/>
                              <wps:cNvCnPr/>
                              <wps:spPr bwMode="auto">
                                <a:xfrm>
                                  <a:off x="5450" y="8043"/>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 name="Line 23"/>
                              <wps:cNvCnPr/>
                              <wps:spPr bwMode="auto">
                                <a:xfrm flipV="1">
                                  <a:off x="4970" y="8223"/>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Line 24"/>
                              <wps:cNvCnPr/>
                              <wps:spPr bwMode="auto">
                                <a:xfrm>
                                  <a:off x="4970" y="8223"/>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5"/>
                              <wps:cNvCnPr/>
                              <wps:spPr bwMode="auto">
                                <a:xfrm>
                                  <a:off x="4970" y="8223"/>
                                  <a:ext cx="13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6"/>
                              <wps:cNvCnPr/>
                              <wps:spPr bwMode="auto">
                                <a:xfrm>
                                  <a:off x="5210" y="8163"/>
                                  <a:ext cx="16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7"/>
                              <wps:cNvCnPr/>
                              <wps:spPr bwMode="auto">
                                <a:xfrm>
                                  <a:off x="3740" y="7848"/>
                                  <a:ext cx="168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 name="Line 28"/>
                              <wps:cNvCnPr/>
                              <wps:spPr bwMode="auto">
                                <a:xfrm>
                                  <a:off x="3770" y="7728"/>
                                  <a:ext cx="132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4" name="Line 29"/>
                              <wps:cNvCnPr/>
                              <wps:spPr bwMode="auto">
                                <a:xfrm flipV="1">
                                  <a:off x="4400" y="7983"/>
                                  <a:ext cx="1" cy="420"/>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5" name="Text Box 30"/>
                              <wps:cNvSpPr txBox="1">
                                <a:spLocks noChangeArrowheads="1"/>
                              </wps:cNvSpPr>
                              <wps:spPr bwMode="auto">
                                <a:xfrm>
                                  <a:off x="4295" y="840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142" w:rsidRPr="00531F1A" w:rsidRDefault="00CF2142" w:rsidP="00CF2142">
                                    <w:pPr>
                                      <w:jc w:val="center"/>
                                      <w:rPr>
                                        <w:sz w:val="20"/>
                                        <w:szCs w:val="20"/>
                                      </w:rPr>
                                    </w:pPr>
                                    <w:r>
                                      <w:rPr>
                                        <w:sz w:val="20"/>
                                        <w:szCs w:val="20"/>
                                      </w:rPr>
                                      <w:t>C</w:t>
                                    </w:r>
                                    <w:r>
                                      <w:rPr>
                                        <w:sz w:val="20"/>
                                        <w:szCs w:val="20"/>
                                        <w:vertAlign w:val="subscript"/>
                                      </w:rPr>
                                      <w:t>c</w:t>
                                    </w:r>
                                  </w:p>
                                </w:txbxContent>
                              </wps:txbx>
                              <wps:bodyPr rot="0" vert="horz" wrap="square" lIns="0" tIns="0" rIns="0" bIns="0" anchor="t" anchorCtr="0" upright="1">
                                <a:spAutoFit/>
                              </wps:bodyPr>
                            </wps:wsp>
                            <wps:wsp>
                              <wps:cNvPr id="26" name="Text Box 31"/>
                              <wps:cNvSpPr txBox="1">
                                <a:spLocks noChangeArrowheads="1"/>
                              </wps:cNvSpPr>
                              <wps:spPr bwMode="auto">
                                <a:xfrm>
                                  <a:off x="4370" y="8208"/>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142" w:rsidRPr="00531F1A" w:rsidRDefault="00CF2142" w:rsidP="00CF2142">
                                    <w:pPr>
                                      <w:jc w:val="center"/>
                                      <w:rPr>
                                        <w:sz w:val="20"/>
                                        <w:szCs w:val="20"/>
                                      </w:rPr>
                                    </w:pPr>
                                    <w:r>
                                      <w:rPr>
                                        <w:sz w:val="20"/>
                                        <w:szCs w:val="20"/>
                                      </w:rPr>
                                      <w:t>F</w:t>
                                    </w:r>
                                  </w:p>
                                </w:txbxContent>
                              </wps:txbx>
                              <wps:bodyPr rot="0" vert="horz" wrap="square" lIns="0" tIns="0" rIns="0" bIns="0" anchor="t" anchorCtr="0" upright="1">
                                <a:spAutoFit/>
                              </wps:bodyPr>
                            </wps:wsp>
                            <wps:wsp>
                              <wps:cNvPr id="27" name="Text Box 32"/>
                              <wps:cNvSpPr txBox="1">
                                <a:spLocks noChangeArrowheads="1"/>
                              </wps:cNvSpPr>
                              <wps:spPr bwMode="auto">
                                <a:xfrm>
                                  <a:off x="6185" y="819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142" w:rsidRPr="00531F1A" w:rsidRDefault="00CF2142" w:rsidP="00CF2142">
                                    <w:pPr>
                                      <w:jc w:val="center"/>
                                      <w:rPr>
                                        <w:sz w:val="20"/>
                                        <w:szCs w:val="20"/>
                                      </w:rPr>
                                    </w:pPr>
                                    <w:r>
                                      <w:rPr>
                                        <w:sz w:val="20"/>
                                        <w:szCs w:val="20"/>
                                      </w:rPr>
                                      <w:t>F’</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left:0;text-align:left;margin-left:11.1pt;margin-top:7pt;width:167.8pt;height:51.75pt;z-index:251659264" coordorigin="3534,7728" coordsize="3356,1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">
                      <v:line id="Line 21" o:spid="_x0000_s1027" style="position:absolute;visibility:visible;mso-wrap-style:square" from="3534,8403" to="6890,8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22" o:spid="_x0000_s1028" style="position:absolute;visibility:visible;mso-wrap-style:square" from="5450,8043" to="5450,8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k57sEAAADbAAAADwAAAGRycy9kb3ducmV2LnhtbERPTWvCQBC9F/wPywi91Y0etERXEcGS&#10;ixSteB6zYxLNzsbsNpv217tCobd5vM9ZrHpTi45aV1lWMB4lIIhzqysuFBy/tm/vIJxH1lhbJgU/&#10;5GC1HLwsMNU28J66gy9EDGGXooLS+yaV0uUlGXQj2xBH7mJbgz7CtpC6xRDDTS0nSTKVBiuODSU2&#10;tCkpvx2+jYIk/H7Iq8yq7jPb3UNzDqfJPSj1OuzXcxCeev8v/nNnOs6fwfOXeIB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GTnuwQAAANsAAAAPAAAAAAAAAAAAAAAA&#10;AKECAABkcnMvZG93bnJldi54bWxQSwUGAAAAAAQABAD5AAAAjwMAAAAA&#10;">
                        <v:stroke startarrow="block" endarrow="block"/>
                      </v:line>
                      <v:line id="Line 23" o:spid="_x0000_s1029" style="position:absolute;flip:y;visibility:visible;mso-wrap-style:square" from="4970,8223" to="4970,8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EdMQAAADbAAAADwAAAGRycy9kb3ducmV2LnhtbESPQWvCQBCF7wX/wzIFL6FurFBs6ira&#10;Kgilh2oPPQ7ZaRKanQ3ZqcZ/7xyE3uYx73vzZrEaQmtO1KcmsoPpJAdDXEbfcOXg67h7mINJguyx&#10;jUwOLpRgtRzdLbDw8cyfdDpIZTSEU4EOapGusDaVNQVMk9gR6+4n9gFFZV9Z3+NZw0NrH/P8yQZs&#10;WC/U2NFrTeXv4S9ojd0Hv81m2SbYLHum7be851acG98P6xcwQoP8m2/03iunZfUXHc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aYR0xAAAANsAAAAPAAAAAAAAAAAA&#10;AAAAAKECAABkcnMvZG93bnJldi54bWxQSwUGAAAAAAQABAD5AAAAkgMAAAAA&#10;">
                        <v:stroke endarrow="block"/>
                      </v:line>
                      <v:line id="Line 24" o:spid="_x0000_s1030" style="position:absolute;visibility:visible;mso-wrap-style:square" from="4970,8223" to="5450,8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25" o:spid="_x0000_s1031" style="position:absolute;visibility:visible;mso-wrap-style:square" from="4970,8223" to="6290,8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26" o:spid="_x0000_s1032" style="position:absolute;visibility:visible;mso-wrap-style:square" from="5210,8163" to="6890,8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7" o:spid="_x0000_s1033" style="position:absolute;visibility:visible;mso-wrap-style:square" from="3740,7848" to="5420,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rvl8UAAADbAAAADwAAAGRycy9kb3ducmV2LnhtbESPW2sCMRSE34X+h3AKfavZhmLLapRe&#10;EIoIXtqij4fNcbN0c7LdxHX996ZQ8HGYmW+Yyax3teioDZVnDQ/DDARx4U3FpYavz/n9M4gQkQ3W&#10;nknDmQLMpjeDCebGn3hD3TaWIkE45KjBxtjkUobCksMw9A1x8g6+dRiTbEtpWjwluKulyrKRdFhx&#10;WrDY0Jul4md7dBrWi46+3XJPq8X88en991WR3Smt7277lzGISH28hv/bH0aDUvD3Jf0AOb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rvl8UAAADbAAAADwAAAAAAAAAA&#10;AAAAAAChAgAAZHJzL2Rvd25yZXYueG1sUEsFBgAAAAAEAAQA+QAAAJMDAAAAAA==&#10;">
                        <v:stroke dashstyle="longDash"/>
                      </v:line>
                      <v:line id="Line 28" o:spid="_x0000_s1034" style="position:absolute;visibility:visible;mso-wrap-style:square" from="3770,7728" to="5090,8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ZKDMYAAADbAAAADwAAAGRycy9kb3ducmV2LnhtbESP3UrDQBSE7wt9h+UUvGs3jdJKzKb4&#10;Q0GK0BoVvTxkj9nQ7NmYXdP49q5Q8HKYmW+YfDPaVgzU+8axguUiAUFcOd1wreD1ZTu/BuEDssbW&#10;MSn4IQ+bYjrJMdPuxM80lKEWEcI+QwUmhC6T0leGLPqF64ij9+l6iyHKvpa6x1OE21amSbKSFhuO&#10;CwY7ujdUHctvq+CwG+jNPn3Qfre9Wj983aVk3lOlLmbj7Q2IQGP4D5/bj1pBegl/X+IPk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mSgzGAAAA2wAAAA8AAAAAAAAA&#10;AAAAAAAAoQIAAGRycy9kb3ducmV2LnhtbFBLBQYAAAAABAAEAPkAAACUAwAAAAA=&#10;">
                        <v:stroke dashstyle="longDash"/>
                      </v:line>
                      <v:line id="Line 29" o:spid="_x0000_s1035" style="position:absolute;flip:y;visibility:visible;mso-wrap-style:square" from="4400,7983" to="4401,8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11uMQAAADbAAAADwAAAGRycy9kb3ducmV2LnhtbESPQWvCQBSE74X+h+UVvNVN0yA2ukoJ&#10;FCr0oFHo9ZF9JqHZt2l2m6z/3i0IHoeZ+YZZb4PpxEiDay0reJknIIgrq1uuFZyOH89LEM4ja+ws&#10;k4ILOdhuHh/WmGs78YHG0tciQtjlqKDxvs+ldFVDBt3c9sTRO9vBoI9yqKUecIpw08k0SRbSYMtx&#10;ocGeioaqn/LPKHiVAcNpX2S+dG/fh93vckzCl1Kzp/C+AuEp+Hv41v7UCtIM/r/EH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jXW4xAAAANsAAAAPAAAAAAAAAAAA&#10;AAAAAKECAABkcnMvZG93bnJldi54bWxQSwUGAAAAAAQABAD5AAAAkgMAAAAA&#10;" strokeweight="1.5pt">
                        <v:stroke dashstyle="dash" endarrow="block"/>
                      </v:line>
                      <v:shapetype id="_x0000_t202" coordsize="21600,21600" o:spt="202" path="m,l,21600r21600,l21600,xe">
                        <v:stroke joinstyle="miter"/>
                        <v:path gradientshapeok="t" o:connecttype="rect"/>
                      </v:shapetype>
                      <v:shape id="Text Box 30" o:spid="_x0000_s1036" type="#_x0000_t202" style="position:absolute;left:4295;top:8403;width:480;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crv8MA&#10;AADbAAAADwAAAGRycy9kb3ducmV2LnhtbESPQWvCQBSE7wX/w/KEXopuEmjQ6CpSFEpvTXvx9th9&#10;JsHs25DdJqm/visIPQ4z8w2z3U+2FQP1vnGsIF0mIIi1Mw1XCr6/TosVCB+QDbaOScEvedjvZk9b&#10;LIwb+ZOGMlQiQtgXqKAOoSuk9Lomi37pOuLoXVxvMUTZV9L0OEa4bWWWJLm02HBcqLGjt5r0tfyx&#10;CvLp2L18rCkbb7od+HxL00CpUs/z6bABEWgK/+FH+90oyF7h/iX+AL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crv8MAAADbAAAADwAAAAAAAAAAAAAAAACYAgAAZHJzL2Rv&#10;d25yZXYueG1sUEsFBgAAAAAEAAQA9QAAAIgDAAAAAA==&#10;" filled="f" stroked="f">
                        <v:textbox style="mso-fit-shape-to-text:t" inset="0,0,0,0">
                          <w:txbxContent>
                            <w:p w:rsidR="00CF2142" w:rsidRPr="00531F1A" w:rsidRDefault="00CF2142" w:rsidP="00CF2142">
                              <w:pPr>
                                <w:jc w:val="center"/>
                                <w:rPr>
                                  <w:sz w:val="20"/>
                                  <w:szCs w:val="20"/>
                                </w:rPr>
                              </w:pPr>
                              <w:r>
                                <w:rPr>
                                  <w:sz w:val="20"/>
                                  <w:szCs w:val="20"/>
                                </w:rPr>
                                <w:t>C</w:t>
                              </w:r>
                              <w:r>
                                <w:rPr>
                                  <w:sz w:val="20"/>
                                  <w:szCs w:val="20"/>
                                  <w:vertAlign w:val="subscript"/>
                                </w:rPr>
                                <w:t>c</w:t>
                              </w:r>
                            </w:p>
                          </w:txbxContent>
                        </v:textbox>
                      </v:shape>
                      <v:shape id="Text Box 31" o:spid="_x0000_s1037" type="#_x0000_t202" style="position:absolute;left:4370;top:8208;width:480;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W1yMIA&#10;AADbAAAADwAAAGRycy9kb3ducmV2LnhtbESPT4vCMBTE74LfITzBi6xpeyjabRQRF2Rv/rl4ezRv&#10;27LNS2li2/XTbwTB4zAzv2Hy7Wga0VPnassK4mUEgriwuuZSwfXy9bEC4TyyxsYyKfgjB9vNdJJj&#10;pu3AJ+rPvhQBwi5DBZX3bSalKyoy6Ja2JQ7ej+0M+iC7UuoOhwA3jUyiKJUGaw4LFba0r6j4Pd+N&#10;gnQ8tIvvNSXDo2h6vj3i2FOs1Hw27j5BeBr9O/xqH7WCJIXnl/AD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pbXIwgAAANsAAAAPAAAAAAAAAAAAAAAAAJgCAABkcnMvZG93&#10;bnJldi54bWxQSwUGAAAAAAQABAD1AAAAhwMAAAAA&#10;" filled="f" stroked="f">
                        <v:textbox style="mso-fit-shape-to-text:t" inset="0,0,0,0">
                          <w:txbxContent>
                            <w:p w:rsidR="00CF2142" w:rsidRPr="00531F1A" w:rsidRDefault="00CF2142" w:rsidP="00CF2142">
                              <w:pPr>
                                <w:jc w:val="center"/>
                                <w:rPr>
                                  <w:sz w:val="20"/>
                                  <w:szCs w:val="20"/>
                                </w:rPr>
                              </w:pPr>
                              <w:r>
                                <w:rPr>
                                  <w:sz w:val="20"/>
                                  <w:szCs w:val="20"/>
                                </w:rPr>
                                <w:t>F</w:t>
                              </w:r>
                            </w:p>
                          </w:txbxContent>
                        </v:textbox>
                      </v:shape>
                      <v:shape id="Text Box 32" o:spid="_x0000_s1038" type="#_x0000_t202" style="position:absolute;left:6185;top:8193;width:480;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kQU8MA&#10;AADbAAAADwAAAGRycy9kb3ducmV2LnhtbESPQWvCQBSE7wX/w/KEXopukkOq0VWkKJTeTHvx9th9&#10;JsHs25DdJqm/vlsQehxm5htmu59sKwbqfeNYQbpMQBBrZxquFHx9nhYrED4gG2wdk4If8rDfzZ62&#10;WBg38pmGMlQiQtgXqKAOoSuk9Lomi37pOuLoXV1vMUTZV9L0OEa4bWWWJLm02HBcqLGjt5r0rfy2&#10;CvLp2L18rCkb77od+HJP00CpUs/z6bABEWgK/+FH+90oyF7h70v8AX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ukQU8MAAADbAAAADwAAAAAAAAAAAAAAAACYAgAAZHJzL2Rv&#10;d25yZXYueG1sUEsFBgAAAAAEAAQA9QAAAIgDAAAAAA==&#10;" filled="f" stroked="f">
                        <v:textbox style="mso-fit-shape-to-text:t" inset="0,0,0,0">
                          <w:txbxContent>
                            <w:p w:rsidR="00CF2142" w:rsidRPr="00531F1A" w:rsidRDefault="00CF2142" w:rsidP="00CF2142">
                              <w:pPr>
                                <w:jc w:val="center"/>
                                <w:rPr>
                                  <w:sz w:val="20"/>
                                  <w:szCs w:val="20"/>
                                </w:rPr>
                              </w:pPr>
                              <w:r>
                                <w:rPr>
                                  <w:sz w:val="20"/>
                                  <w:szCs w:val="20"/>
                                </w:rPr>
                                <w:t>F’</w:t>
                              </w:r>
                            </w:p>
                          </w:txbxContent>
                        </v:textbox>
                      </v:shape>
                    </v:group>
                  </w:pict>
                </mc:Fallback>
              </mc:AlternateContent>
            </w:r>
          </w:p>
          <w:p w:rsidR="00CF2142" w:rsidRPr="00D37523" w:rsidRDefault="00CF2142" w:rsidP="00D37523">
            <w:pPr>
              <w:jc w:val="both"/>
              <w:rPr>
                <w:sz w:val="26"/>
              </w:rPr>
            </w:pPr>
          </w:p>
          <w:p w:rsidR="00CF2142" w:rsidRPr="00D37523" w:rsidRDefault="00CF2142" w:rsidP="00D37523">
            <w:pPr>
              <w:jc w:val="both"/>
              <w:rPr>
                <w:sz w:val="26"/>
              </w:rPr>
            </w:pPr>
          </w:p>
          <w:p w:rsidR="00CF2142" w:rsidRPr="00D37523" w:rsidRDefault="00CF2142" w:rsidP="00D37523">
            <w:pPr>
              <w:jc w:val="both"/>
              <w:rPr>
                <w:sz w:val="26"/>
                <w:lang w:val="en-US"/>
              </w:rPr>
            </w:pPr>
          </w:p>
        </w:tc>
        <w:tc>
          <w:tcPr>
            <w:tcW w:w="4344" w:type="dxa"/>
          </w:tcPr>
          <w:p w:rsidR="00CF2142" w:rsidRPr="00D37523" w:rsidRDefault="002D2C39" w:rsidP="00D37523">
            <w:pPr>
              <w:jc w:val="both"/>
              <w:rPr>
                <w:sz w:val="26"/>
              </w:rPr>
            </w:pPr>
            <w:r>
              <w:rPr>
                <w:noProof/>
                <w:sz w:val="26"/>
                <w:lang w:val="en-US" w:eastAsia="en-US"/>
              </w:rPr>
              <mc:AlternateContent>
                <mc:Choice Requires="wpg">
                  <w:drawing>
                    <wp:anchor distT="0" distB="0" distL="114300" distR="114300" simplePos="0" relativeHeight="251661312" behindDoc="0" locked="0" layoutInCell="1" allowOverlap="1">
                      <wp:simplePos x="0" y="0"/>
                      <wp:positionH relativeFrom="column">
                        <wp:posOffset>144145</wp:posOffset>
                      </wp:positionH>
                      <wp:positionV relativeFrom="paragraph">
                        <wp:posOffset>626110</wp:posOffset>
                      </wp:positionV>
                      <wp:extent cx="2131060" cy="957580"/>
                      <wp:effectExtent l="10795" t="6985" r="10795" b="6985"/>
                      <wp:wrapNone/>
                      <wp:docPr id="2"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1060" cy="957580"/>
                                <a:chOff x="7499" y="7411"/>
                                <a:chExt cx="3356" cy="1508"/>
                              </a:xfrm>
                            </wpg:grpSpPr>
                            <wps:wsp>
                              <wps:cNvPr id="3" name="Line 35"/>
                              <wps:cNvCnPr/>
                              <wps:spPr bwMode="auto">
                                <a:xfrm>
                                  <a:off x="7499" y="8311"/>
                                  <a:ext cx="335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36"/>
                              <wps:cNvCnPr/>
                              <wps:spPr bwMode="auto">
                                <a:xfrm>
                                  <a:off x="9415" y="7411"/>
                                  <a:ext cx="1" cy="14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37"/>
                              <wps:cNvCnPr/>
                              <wps:spPr bwMode="auto">
                                <a:xfrm flipV="1">
                                  <a:off x="9414" y="7411"/>
                                  <a:ext cx="1" cy="6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6" name="Line 38"/>
                              <wps:cNvCnPr/>
                              <wps:spPr bwMode="auto">
                                <a:xfrm>
                                  <a:off x="8935" y="8131"/>
                                  <a:ext cx="132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 name="Line 39"/>
                              <wps:cNvCnPr/>
                              <wps:spPr bwMode="auto">
                                <a:xfrm>
                                  <a:off x="7735" y="7636"/>
                                  <a:ext cx="13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40"/>
                              <wps:cNvCnPr/>
                              <wps:spPr bwMode="auto">
                                <a:xfrm flipV="1">
                                  <a:off x="7750" y="7651"/>
                                  <a:ext cx="1" cy="6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Text Box 41"/>
                              <wps:cNvSpPr txBox="1">
                                <a:spLocks noChangeArrowheads="1"/>
                              </wps:cNvSpPr>
                              <wps:spPr bwMode="auto">
                                <a:xfrm>
                                  <a:off x="8035" y="8311"/>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142" w:rsidRPr="00531F1A" w:rsidRDefault="00CF2142" w:rsidP="00CF2142">
                                    <w:pPr>
                                      <w:jc w:val="center"/>
                                      <w:rPr>
                                        <w:sz w:val="20"/>
                                        <w:szCs w:val="20"/>
                                      </w:rPr>
                                    </w:pPr>
                                    <w:r>
                                      <w:rPr>
                                        <w:sz w:val="20"/>
                                        <w:szCs w:val="20"/>
                                      </w:rPr>
                                      <w:t>C</w:t>
                                    </w:r>
                                    <w:r>
                                      <w:rPr>
                                        <w:sz w:val="20"/>
                                        <w:szCs w:val="20"/>
                                        <w:vertAlign w:val="subscript"/>
                                      </w:rPr>
                                      <w:t>v</w:t>
                                    </w:r>
                                  </w:p>
                                </w:txbxContent>
                              </wps:txbx>
                              <wps:bodyPr rot="0" vert="horz" wrap="square" lIns="0" tIns="0" rIns="0" bIns="0" anchor="t" anchorCtr="0" upright="1">
                                <a:spAutoFit/>
                              </wps:bodyPr>
                            </wps:wsp>
                            <wps:wsp>
                              <wps:cNvPr id="10" name="Text Box 42"/>
                              <wps:cNvSpPr txBox="1">
                                <a:spLocks noChangeArrowheads="1"/>
                              </wps:cNvSpPr>
                              <wps:spPr bwMode="auto">
                                <a:xfrm>
                                  <a:off x="8050" y="8081"/>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142" w:rsidRPr="00531F1A" w:rsidRDefault="00CF2142" w:rsidP="00CF2142">
                                    <w:pPr>
                                      <w:jc w:val="center"/>
                                      <w:rPr>
                                        <w:sz w:val="20"/>
                                        <w:szCs w:val="20"/>
                                      </w:rPr>
                                    </w:pPr>
                                    <w:r>
                                      <w:rPr>
                                        <w:sz w:val="20"/>
                                        <w:szCs w:val="20"/>
                                      </w:rPr>
                                      <w:t>F</w:t>
                                    </w:r>
                                  </w:p>
                                </w:txbxContent>
                              </wps:txbx>
                              <wps:bodyPr rot="0" vert="horz" wrap="square" lIns="0" tIns="0" rIns="0" bIns="0" anchor="t" anchorCtr="0" upright="1">
                                <a:spAutoFit/>
                              </wps:bodyPr>
                            </wps:wsp>
                            <wps:wsp>
                              <wps:cNvPr id="11" name="Line 43"/>
                              <wps:cNvCnPr/>
                              <wps:spPr bwMode="auto">
                                <a:xfrm flipV="1">
                                  <a:off x="9414" y="8851"/>
                                  <a:ext cx="1" cy="6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 name="Line 44"/>
                              <wps:cNvCnPr/>
                              <wps:spPr bwMode="auto">
                                <a:xfrm>
                                  <a:off x="7735" y="7636"/>
                                  <a:ext cx="16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45"/>
                              <wps:cNvCnPr/>
                              <wps:spPr bwMode="auto">
                                <a:xfrm flipV="1">
                                  <a:off x="8275" y="7591"/>
                                  <a:ext cx="12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46"/>
                              <wps:cNvCnPr/>
                              <wps:spPr bwMode="auto">
                                <a:xfrm>
                                  <a:off x="8725" y="8041"/>
                                  <a:ext cx="1" cy="249"/>
                                </a:xfrm>
                                <a:prstGeom prst="line">
                                  <a:avLst/>
                                </a:prstGeom>
                                <a:noFill/>
                                <a:ln w="28575">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 o:spid="_x0000_s1039" style="position:absolute;left:0;text-align:left;margin-left:11.35pt;margin-top:49.3pt;width:167.8pt;height:75.4pt;z-index:251661312" coordorigin="7499,7411" coordsize="3356,1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">
                      <v:line id="Line 35" o:spid="_x0000_s1040" style="position:absolute;visibility:visible;mso-wrap-style:square" from="7499,8311" to="10855,8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36" o:spid="_x0000_s1041" style="position:absolute;visibility:visible;mso-wrap-style:square" from="9415,7411" to="9416,8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37" o:spid="_x0000_s1042" style="position:absolute;flip:y;visibility:visible;mso-wrap-style:square" from="9414,7411" to="9415,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s0bMIAAADaAAAADwAAAGRycy9kb3ducmV2LnhtbESPT2sCMRTE7wW/Q3hCL0WzXajIahSx&#10;CB7swT/g9bF5bqKblyVJdf32TaHQ4zAzv2Hmy9614k4hWs8K3scFCOLaa8uNgtNxM5qCiAlZY+uZ&#10;FDwpwnIxeJljpf2D93Q/pEZkCMcKFZiUukrKWBtyGMe+I87exQeHKcvQSB3wkeGulWVRTKRDy3nB&#10;YEdrQ/Xt8O0UFNfNV+jOtqxbo3dvtjST7edeqddhv5qBSNSn//Bfe6sVfMDvlXwD5OI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s0bMIAAADaAAAADwAAAAAAAAAAAAAA&#10;AAChAgAAZHJzL2Rvd25yZXYueG1sUEsFBgAAAAAEAAQA+QAAAJADAAAAAA==&#10;">
                        <v:stroke startarrow="open"/>
                      </v:line>
                      <v:line id="Line 38" o:spid="_x0000_s1043" style="position:absolute;visibility:visible;mso-wrap-style:square" from="8935,8131" to="10255,8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hw/sQAAADaAAAADwAAAGRycy9kb3ducmV2LnhtbESP0WrCQBRE3wv+w3ILvpRmo6BtU1cJ&#10;glB8KGj7ATfZa7I0ezfJrjH1692C0MdhZs4wq81oGzFQ741jBbMkBUFcOm24UvD9tXt+BeEDssbG&#10;MSn4JQ+b9eRhhZl2Fz7QcAyViBD2GSqoQ2gzKX1Zk0WfuJY4eifXWwxR9pXUPV4i3DZynqZLadFw&#10;XKixpW1N5c/xbBUsTNe9nM6fzZDv8a2w1ydTSFJq+jjm7yACjeE/fG9/aAVL+LsSb4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yHD+xAAAANoAAAAPAAAAAAAAAAAA&#10;AAAAAKECAABkcnMvZG93bnJldi54bWxQSwUGAAAAAAQABAD5AAAAkgMAAAAA&#10;">
                        <v:stroke endarrow="open"/>
                      </v:line>
                      <v:line id="Line 39" o:spid="_x0000_s1044" style="position:absolute;visibility:visible;mso-wrap-style:square" from="7735,7636" to="9055,8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40" o:spid="_x0000_s1045" style="position:absolute;flip:y;visibility:visible;mso-wrap-style:square" from="7750,7651" to="7751,8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shape id="Text Box 41" o:spid="_x0000_s1046" type="#_x0000_t202" style="position:absolute;left:8035;top:8311;width:480;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G/yMEA&#10;AADaAAAADwAAAGRycy9kb3ducmV2LnhtbESPQYvCMBSE7wv+h/AEL4um9SC2mhYRF2Rv6l729mie&#10;bbF5KU1su/76jSB4HGbmG2abj6YRPXWutqwgXkQgiAuray4V/Fy+5msQziNrbCyTgj9ykGeTjy2m&#10;2g58ov7sSxEg7FJUUHnfplK6oiKDbmFb4uBdbWfQB9mVUnc4BLhp5DKKVtJgzWGhwpb2FRW3890o&#10;WI2H9vM7oeXwKJqefx9x7ClWajYddxsQnkb/Dr/aR60ggeeVcANk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hv8jBAAAA2gAAAA8AAAAAAAAAAAAAAAAAmAIAAGRycy9kb3du&#10;cmV2LnhtbFBLBQYAAAAABAAEAPUAAACGAwAAAAA=&#10;" filled="f" stroked="f">
                        <v:textbox style="mso-fit-shape-to-text:t" inset="0,0,0,0">
                          <w:txbxContent>
                            <w:p w:rsidR="00CF2142" w:rsidRPr="00531F1A" w:rsidRDefault="00CF2142" w:rsidP="00CF2142">
                              <w:pPr>
                                <w:jc w:val="center"/>
                                <w:rPr>
                                  <w:sz w:val="20"/>
                                  <w:szCs w:val="20"/>
                                </w:rPr>
                              </w:pPr>
                              <w:r>
                                <w:rPr>
                                  <w:sz w:val="20"/>
                                  <w:szCs w:val="20"/>
                                </w:rPr>
                                <w:t>C</w:t>
                              </w:r>
                              <w:r>
                                <w:rPr>
                                  <w:sz w:val="20"/>
                                  <w:szCs w:val="20"/>
                                  <w:vertAlign w:val="subscript"/>
                                </w:rPr>
                                <w:t>v</w:t>
                              </w:r>
                            </w:p>
                          </w:txbxContent>
                        </v:textbox>
                      </v:shape>
                      <v:shape id="Text Box 42" o:spid="_x0000_s1047" type="#_x0000_t202" style="position:absolute;left:8050;top:8081;width:480;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xCmsMA&#10;AADbAAAADwAAAGRycy9kb3ducmV2LnhtbESPMWvDQAyF90L+w6FAlxKfncE0ji8hhBZKt7pdugmf&#10;Ypv4dMZ3sd38+moodJN4T+99Ko+L69VEY+g8G8iSFBRx7W3HjYGvz9fNM6gQkS32nsnADwU4HlYP&#10;JRbWz/xBUxUbJSEcCjTQxjgUWoe6JYch8QOxaBc/Ooyyjo22I84S7nq9TdNcO+xYGloc6NxSfa1u&#10;zkC+vAxP7zvazve6n/j7nmWRMmMe18tpDyrSEv/Nf9dvVvCFXn6RAfTh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xCmsMAAADbAAAADwAAAAAAAAAAAAAAAACYAgAAZHJzL2Rv&#10;d25yZXYueG1sUEsFBgAAAAAEAAQA9QAAAIgDAAAAAA==&#10;" filled="f" stroked="f">
                        <v:textbox style="mso-fit-shape-to-text:t" inset="0,0,0,0">
                          <w:txbxContent>
                            <w:p w:rsidR="00CF2142" w:rsidRPr="00531F1A" w:rsidRDefault="00CF2142" w:rsidP="00CF2142">
                              <w:pPr>
                                <w:jc w:val="center"/>
                                <w:rPr>
                                  <w:sz w:val="20"/>
                                  <w:szCs w:val="20"/>
                                </w:rPr>
                              </w:pPr>
                              <w:r>
                                <w:rPr>
                                  <w:sz w:val="20"/>
                                  <w:szCs w:val="20"/>
                                </w:rPr>
                                <w:t>F</w:t>
                              </w:r>
                            </w:p>
                          </w:txbxContent>
                        </v:textbox>
                      </v:shape>
                      <v:line id="Line 43" o:spid="_x0000_s1048" style="position:absolute;flip:y;visibility:visible;mso-wrap-style:square" from="9414,8851" to="9415,8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jfN8AAAADbAAAADwAAAGRycy9kb3ducmV2LnhtbERPTWvCQBC9F/wPywjemk3ElhKzigqC&#10;Fw9J7X3Mjkk0Oxuya4z/3i0UepvH+5xsPZpWDNS7xrKCJIpBEJdWN1wpOH3v379AOI+ssbVMCp7k&#10;YL2avGWYavvgnIbCVyKEsEtRQe19l0rpypoMush2xIG72N6gD7CvpO7xEcJNK+dx/CkNNhwaauxo&#10;V1N5K+5GwWjPH9XPZnvLr4vkeB+2p6f2sVKz6bhZgvA0+n/xn/ugw/wEfn8JB8jV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zY3zfAAAAA2wAAAA8AAAAAAAAAAAAAAAAA&#10;oQIAAGRycy9kb3ducmV2LnhtbFBLBQYAAAAABAAEAPkAAACOAwAAAAA=&#10;">
                        <v:stroke endarrow="open"/>
                      </v:line>
                      <v:line id="Line 44" o:spid="_x0000_s1049" style="position:absolute;visibility:visible;mso-wrap-style:square" from="7735,7636" to="9415,7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45" o:spid="_x0000_s1050" style="position:absolute;flip:y;visibility:visible;mso-wrap-style:square" from="8275,7591" to="9475,8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46" o:spid="_x0000_s1051" style="position:absolute;visibility:visible;mso-wrap-style:square" from="8725,8041" to="8726,8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ozC8EAAADbAAAADwAAAGRycy9kb3ducmV2LnhtbERPS4vCMBC+L/gfwgje1rS6FKlGEUHx&#10;4MGtj/PQjG2xmdQmav33mwXB23x8z5ktOlOLB7WusqwgHkYgiHOrKy4UHA/r7wkI55E11pZJwYsc&#10;LOa9rxmm2j75lx6ZL0QIYZeigtL7JpXS5SUZdEPbEAfuYluDPsC2kLrFZwg3tRxFUSINVhwaSmxo&#10;VVJ+ze5GwT3J4mL32pwnx+3+tM+WtzgaJ0oN+t1yCsJT5z/it3urw/wf+P8lHC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GjMLwQAAANsAAAAPAAAAAAAAAAAAAAAA&#10;AKECAABkcnMvZG93bnJldi54bWxQSwUGAAAAAAQABAD5AAAAjwMAAAAA&#10;" strokeweight="2.25pt">
                        <v:stroke dashstyle="1 1" startarrow="block"/>
                      </v:line>
                    </v:group>
                  </w:pict>
                </mc:Fallback>
              </mc:AlternateContent>
            </w:r>
            <w:r w:rsidR="00CF2142" w:rsidRPr="00D37523">
              <w:rPr>
                <w:sz w:val="26"/>
              </w:rPr>
              <w:t>- Đeo kính cận là 1 thấu kính phân kỳ (có tiêu điểm trùng với điểm cực viễn của mắt ) để tạo ảnh ảo nằm trong khoảng cực viễn (thuộc giới hạn nhìn rõ của mắt)</w:t>
            </w:r>
          </w:p>
          <w:p w:rsidR="00CF2142" w:rsidRPr="00D37523" w:rsidRDefault="002D2C39" w:rsidP="00D37523">
            <w:pPr>
              <w:jc w:val="both"/>
              <w:rPr>
                <w:sz w:val="26"/>
              </w:rPr>
            </w:pPr>
            <w:r>
              <w:rPr>
                <w:noProof/>
                <w:sz w:val="26"/>
                <w:lang w:val="en-US" w:eastAsia="en-US"/>
              </w:rPr>
              <mc:AlternateContent>
                <mc:Choice Requires="wps">
                  <w:drawing>
                    <wp:anchor distT="0" distB="0" distL="114300" distR="114300" simplePos="0" relativeHeight="251660288" behindDoc="0" locked="0" layoutInCell="1" allowOverlap="1">
                      <wp:simplePos x="0" y="0"/>
                      <wp:positionH relativeFrom="column">
                        <wp:posOffset>1205230</wp:posOffset>
                      </wp:positionH>
                      <wp:positionV relativeFrom="paragraph">
                        <wp:posOffset>12065</wp:posOffset>
                      </wp:positionV>
                      <wp:extent cx="762000" cy="457200"/>
                      <wp:effectExtent l="5080" t="69215" r="52070" b="6985"/>
                      <wp:wrapNone/>
                      <wp:docPr id="1"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457200"/>
                              </a:xfrm>
                              <a:prstGeom prst="line">
                                <a:avLst/>
                              </a:prstGeom>
                              <a:noFill/>
                              <a:ln w="9525">
                                <a:solidFill>
                                  <a:srgbClr val="000000"/>
                                </a:solidFill>
                                <a:prstDash val="lg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9pt,.95pt" to="154.9pt,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">
                      <v:stroke dashstyle="longDash" endarrow="open"/>
                    </v:line>
                  </w:pict>
                </mc:Fallback>
              </mc:AlternateContent>
            </w:r>
          </w:p>
          <w:p w:rsidR="00CF2142" w:rsidRPr="00D37523" w:rsidRDefault="00CF2142" w:rsidP="00D37523">
            <w:pPr>
              <w:jc w:val="both"/>
              <w:rPr>
                <w:sz w:val="26"/>
              </w:rPr>
            </w:pPr>
          </w:p>
          <w:p w:rsidR="00CF2142" w:rsidRPr="00D37523" w:rsidRDefault="00CF2142" w:rsidP="00D37523">
            <w:pPr>
              <w:jc w:val="both"/>
              <w:rPr>
                <w:sz w:val="26"/>
              </w:rPr>
            </w:pPr>
          </w:p>
          <w:p w:rsidR="00CF2142" w:rsidRPr="00D37523" w:rsidRDefault="00CF2142" w:rsidP="00D37523">
            <w:pPr>
              <w:jc w:val="both"/>
              <w:rPr>
                <w:sz w:val="26"/>
                <w:lang w:val="en-US"/>
              </w:rPr>
            </w:pPr>
          </w:p>
        </w:tc>
      </w:tr>
    </w:tbl>
    <w:p w:rsidR="00CF2142" w:rsidRPr="00D37523" w:rsidRDefault="00CF2142" w:rsidP="00723520">
      <w:pPr>
        <w:rPr>
          <w:sz w:val="26"/>
        </w:rPr>
      </w:pPr>
      <w:permStart w:id="463604603" w:edGrp="everyone"/>
      <w:permEnd w:id="463604603"/>
      <w:r w:rsidRPr="00D37523">
        <w:rPr>
          <w:sz w:val="26"/>
        </w:rPr>
        <w:t xml:space="preserve">  </w:t>
      </w:r>
    </w:p>
    <w:p w:rsidR="00CF2142" w:rsidRPr="00D37523" w:rsidRDefault="00CF2142" w:rsidP="00F54FB6">
      <w:pPr>
        <w:jc w:val="both"/>
        <w:rPr>
          <w:b/>
          <w:sz w:val="26"/>
        </w:rPr>
      </w:pPr>
      <w:r w:rsidRPr="00D37523">
        <w:rPr>
          <w:sz w:val="26"/>
        </w:rPr>
        <w:t xml:space="preserve">  1</w:t>
      </w:r>
      <w:r w:rsidR="00D37523" w:rsidRPr="00D37523">
        <w:rPr>
          <w:b/>
          <w:sz w:val="26"/>
        </w:rPr>
        <w:t>2</w:t>
      </w:r>
      <w:r w:rsidRPr="00D37523">
        <w:rPr>
          <w:b/>
          <w:sz w:val="26"/>
        </w:rPr>
        <w:t xml:space="preserve"> - Sự phân tích ánh sáng trắng:</w:t>
      </w:r>
    </w:p>
    <w:p w:rsidR="00CF2142" w:rsidRPr="00D37523" w:rsidRDefault="00CF2142" w:rsidP="00F54FB6">
      <w:pPr>
        <w:ind w:left="720"/>
        <w:jc w:val="both"/>
        <w:rPr>
          <w:sz w:val="26"/>
        </w:rPr>
      </w:pPr>
      <w:r w:rsidRPr="00D37523">
        <w:rPr>
          <w:sz w:val="26"/>
        </w:rPr>
        <w:t>- Có thể phân tích chùm sáng trắng thành những chùm sáng màu khác nhau, bằng cách cho chùm sáng trắng đi qua lăng kính hoặc cho phản xạ trên mặt ghi đĩa CD.</w:t>
      </w:r>
    </w:p>
    <w:p w:rsidR="00CF2142" w:rsidRPr="00D37523" w:rsidRDefault="00CF2142" w:rsidP="00F54FB6">
      <w:pPr>
        <w:ind w:left="720"/>
        <w:jc w:val="both"/>
        <w:rPr>
          <w:sz w:val="26"/>
        </w:rPr>
      </w:pPr>
      <w:r w:rsidRPr="00D37523">
        <w:rPr>
          <w:sz w:val="26"/>
        </w:rPr>
        <w:lastRenderedPageBreak/>
        <w:t>- Dùng tấm lọc màu để phân tích ánh sáng trắng thành ánh sáng màu (theo màu của tấm lọc)</w:t>
      </w:r>
    </w:p>
    <w:p w:rsidR="00CF2142" w:rsidRPr="00D37523" w:rsidRDefault="00CF2142" w:rsidP="00F54FB6">
      <w:pPr>
        <w:ind w:left="720"/>
        <w:jc w:val="both"/>
        <w:rPr>
          <w:sz w:val="26"/>
        </w:rPr>
      </w:pPr>
      <w:r w:rsidRPr="00D37523">
        <w:rPr>
          <w:sz w:val="26"/>
        </w:rPr>
        <w:t xml:space="preserve">- Phân định chùm sáng trắng thành chùm sáng màu khác nhau gồm 7 màu chính: đỏ, da cam, vàng, lục, lam, chàm, tím. </w:t>
      </w:r>
    </w:p>
    <w:p w:rsidR="00CF2142" w:rsidRPr="002D2C39" w:rsidRDefault="00CF2142" w:rsidP="00F54FB6">
      <w:pPr>
        <w:jc w:val="both"/>
        <w:rPr>
          <w:b/>
          <w:bCs/>
          <w:color w:val="0000FF"/>
          <w:sz w:val="26"/>
          <w:lang w:val="en-US"/>
        </w:rPr>
      </w:pPr>
      <w:r w:rsidRPr="002D2C39">
        <w:rPr>
          <w:b/>
          <w:bCs/>
          <w:color w:val="0000FF"/>
          <w:sz w:val="26"/>
          <w:lang w:val="en-US"/>
        </w:rPr>
        <w:t xml:space="preserve">II- BÀI TẬP: </w:t>
      </w:r>
    </w:p>
    <w:p w:rsidR="00895AB8" w:rsidRPr="00D37523" w:rsidRDefault="00895AB8" w:rsidP="00F54FB6">
      <w:pPr>
        <w:jc w:val="both"/>
        <w:rPr>
          <w:sz w:val="26"/>
        </w:rPr>
      </w:pPr>
      <w:r w:rsidRPr="00D37523">
        <w:rPr>
          <w:b/>
          <w:sz w:val="26"/>
          <w:u w:val="single"/>
        </w:rPr>
        <w:t>Bài 1</w:t>
      </w:r>
      <w:r w:rsidRPr="00D37523">
        <w:rPr>
          <w:sz w:val="26"/>
          <w:u w:val="single"/>
        </w:rPr>
        <w:t>:</w:t>
      </w:r>
      <w:r w:rsidRPr="00D37523">
        <w:rPr>
          <w:sz w:val="26"/>
        </w:rPr>
        <w:t xml:space="preserve"> Một vật sáng AB đặt trước TKHT có tiêu cự f, vật sáng cách thấu kính một khoảng OA = d, cho ảnh thật A’B’ cách thấu kính một khoảng OA’ = d’. </w:t>
      </w:r>
    </w:p>
    <w:p w:rsidR="00895AB8" w:rsidRPr="00D37523" w:rsidRDefault="00895AB8" w:rsidP="00F54FB6">
      <w:pPr>
        <w:jc w:val="both"/>
        <w:rPr>
          <w:sz w:val="26"/>
        </w:rPr>
      </w:pPr>
      <w:r w:rsidRPr="00D37523">
        <w:rPr>
          <w:sz w:val="26"/>
        </w:rPr>
        <w:t xml:space="preserve">Chứng minh rằng: </w:t>
      </w:r>
      <w:r w:rsidRPr="00D37523">
        <w:rPr>
          <w:position w:val="-28"/>
          <w:sz w:val="26"/>
        </w:rPr>
        <w:object w:dxaOrig="279" w:dyaOrig="660">
          <v:shape id="_x0000_i1028" type="#_x0000_t75" style="width:14.25pt;height:33pt" o:ole="">
            <v:imagedata r:id="rId14" o:title=""/>
          </v:shape>
          <o:OLEObject Type="Embed" ProgID="Equation.DSMT4" ShapeID="_x0000_i1028" DrawAspect="Content" ObjectID="_1709533989" r:id="rId15"/>
        </w:object>
      </w:r>
      <w:r w:rsidRPr="00D37523">
        <w:rPr>
          <w:sz w:val="26"/>
        </w:rPr>
        <w:t xml:space="preserve"> = </w:t>
      </w:r>
      <w:r w:rsidRPr="00D37523">
        <w:rPr>
          <w:position w:val="-24"/>
          <w:sz w:val="26"/>
        </w:rPr>
        <w:object w:dxaOrig="260" w:dyaOrig="620">
          <v:shape id="_x0000_i1029" type="#_x0000_t75" style="width:12.75pt;height:30.75pt" o:ole="">
            <v:imagedata r:id="rId16" o:title=""/>
          </v:shape>
          <o:OLEObject Type="Embed" ProgID="Equation.DSMT4" ShapeID="_x0000_i1029" DrawAspect="Content" ObjectID="_1709533990" r:id="rId17"/>
        </w:object>
      </w:r>
      <w:r w:rsidRPr="00D37523">
        <w:rPr>
          <w:sz w:val="26"/>
        </w:rPr>
        <w:t xml:space="preserve"> + </w:t>
      </w:r>
      <w:r w:rsidRPr="00D37523">
        <w:rPr>
          <w:position w:val="-24"/>
          <w:sz w:val="26"/>
        </w:rPr>
        <w:object w:dxaOrig="300" w:dyaOrig="620">
          <v:shape id="_x0000_i1030" type="#_x0000_t75" style="width:15pt;height:30.75pt" o:ole="">
            <v:imagedata r:id="rId18" o:title=""/>
          </v:shape>
          <o:OLEObject Type="Embed" ProgID="Equation.DSMT4" ShapeID="_x0000_i1030" DrawAspect="Content" ObjectID="_1709533991" r:id="rId19"/>
        </w:object>
      </w:r>
      <w:r w:rsidRPr="00D37523">
        <w:rPr>
          <w:sz w:val="26"/>
        </w:rPr>
        <w:t xml:space="preserve">; </w:t>
      </w:r>
      <w:r w:rsidRPr="00D37523">
        <w:rPr>
          <w:position w:val="-24"/>
          <w:sz w:val="26"/>
        </w:rPr>
        <w:object w:dxaOrig="540" w:dyaOrig="620">
          <v:shape id="_x0000_i1031" type="#_x0000_t75" style="width:27pt;height:30.75pt" o:ole="">
            <v:imagedata r:id="rId20" o:title=""/>
          </v:shape>
          <o:OLEObject Type="Embed" ProgID="Equation.DSMT4" ShapeID="_x0000_i1031" DrawAspect="Content" ObjectID="_1709533992" r:id="rId21"/>
        </w:object>
      </w:r>
      <w:r w:rsidRPr="00D37523">
        <w:rPr>
          <w:sz w:val="26"/>
        </w:rPr>
        <w:t xml:space="preserve"> = </w:t>
      </w:r>
      <w:r w:rsidRPr="00D37523">
        <w:rPr>
          <w:position w:val="-24"/>
          <w:sz w:val="26"/>
        </w:rPr>
        <w:object w:dxaOrig="300" w:dyaOrig="620">
          <v:shape id="_x0000_i1032" type="#_x0000_t75" style="width:15pt;height:30.75pt" o:ole="">
            <v:imagedata r:id="rId22" o:title=""/>
          </v:shape>
          <o:OLEObject Type="Embed" ProgID="Equation.DSMT4" ShapeID="_x0000_i1032" DrawAspect="Content" ObjectID="_1709533993" r:id="rId23"/>
        </w:object>
      </w:r>
    </w:p>
    <w:p w:rsidR="00895AB8" w:rsidRPr="00D37523" w:rsidRDefault="00895AB8" w:rsidP="00F54FB6">
      <w:pPr>
        <w:jc w:val="both"/>
        <w:rPr>
          <w:sz w:val="26"/>
        </w:rPr>
      </w:pPr>
      <w:r w:rsidRPr="00D37523">
        <w:rPr>
          <w:b/>
          <w:sz w:val="26"/>
          <w:u w:val="single"/>
        </w:rPr>
        <w:t>Bài 2</w:t>
      </w:r>
      <w:r w:rsidRPr="00D37523">
        <w:rPr>
          <w:sz w:val="26"/>
          <w:u w:val="single"/>
        </w:rPr>
        <w:t>:</w:t>
      </w:r>
      <w:r w:rsidRPr="00D37523">
        <w:rPr>
          <w:sz w:val="26"/>
        </w:rPr>
        <w:t xml:space="preserve"> Một người cận thì phải đeo kính có tiêu cự 108cm mới nhìn thấy các vật ở xa vô cùng. Hỏi khi không đeo kính, người ấy nhìn rõ vật xa nhất cách mắt bao nhiêu? Biết rằng kính đeo cách mắt 2cm.</w:t>
      </w:r>
    </w:p>
    <w:p w:rsidR="00895AB8" w:rsidRPr="00D37523" w:rsidRDefault="00895AB8" w:rsidP="00F54FB6">
      <w:pPr>
        <w:jc w:val="both"/>
        <w:rPr>
          <w:sz w:val="26"/>
        </w:rPr>
      </w:pPr>
      <w:r w:rsidRPr="00D37523">
        <w:rPr>
          <w:b/>
          <w:sz w:val="26"/>
          <w:u w:val="single"/>
        </w:rPr>
        <w:t>Bài 3:</w:t>
      </w:r>
      <w:r w:rsidRPr="00D37523">
        <w:rPr>
          <w:sz w:val="26"/>
        </w:rPr>
        <w:t xml:space="preserve"> Một người già phải đeo thấu kính hội tụ có tiêu cự 50cm mới nhìn rõ vật cách mắt 25cm. hỏi khi không đeo kính thì người ấy nhìn rõ vật cách mắt bao nhiêu?</w:t>
      </w:r>
    </w:p>
    <w:p w:rsidR="00895AB8" w:rsidRPr="00D37523" w:rsidRDefault="00895AB8" w:rsidP="00F54FB6">
      <w:pPr>
        <w:jc w:val="both"/>
        <w:rPr>
          <w:sz w:val="26"/>
        </w:rPr>
      </w:pPr>
      <w:r w:rsidRPr="00D37523">
        <w:rPr>
          <w:b/>
          <w:sz w:val="26"/>
          <w:u w:val="single"/>
        </w:rPr>
        <w:t>Bài 4</w:t>
      </w:r>
      <w:r w:rsidRPr="00D37523">
        <w:rPr>
          <w:sz w:val="26"/>
          <w:u w:val="single"/>
        </w:rPr>
        <w:t>:</w:t>
      </w:r>
      <w:r w:rsidRPr="00D37523">
        <w:rPr>
          <w:sz w:val="26"/>
        </w:rPr>
        <w:t xml:space="preserve"> Một người già, mắt bị lão hoá. Điểm cực cận của mắt người ấy cách mắt 62cm. khi đeo kính, người ấy nhìn rõ vật cách mắt 24cm. tính tiêu cự của kính.</w:t>
      </w:r>
    </w:p>
    <w:p w:rsidR="00895AB8" w:rsidRPr="00D37523" w:rsidRDefault="00895AB8" w:rsidP="00F54FB6">
      <w:pPr>
        <w:jc w:val="both"/>
        <w:rPr>
          <w:sz w:val="26"/>
        </w:rPr>
      </w:pPr>
      <w:r w:rsidRPr="00D37523">
        <w:rPr>
          <w:b/>
          <w:sz w:val="26"/>
          <w:u w:val="single"/>
        </w:rPr>
        <w:t>Bài 5</w:t>
      </w:r>
      <w:r w:rsidRPr="00D37523">
        <w:rPr>
          <w:sz w:val="26"/>
          <w:u w:val="single"/>
        </w:rPr>
        <w:t>:</w:t>
      </w:r>
      <w:r w:rsidRPr="00D37523">
        <w:rPr>
          <w:sz w:val="26"/>
        </w:rPr>
        <w:t xml:space="preserve"> Một người quan sát một vật nhỏ qua kính lúp,  nhìn thấy ảnh của vật lớn gấp 25 lần vật. Biết kính lúp nói trên là TKHT có tiêu cự là 10cm. xác định vị trí của vật trước kính lúp.</w:t>
      </w:r>
    </w:p>
    <w:p w:rsidR="00895AB8" w:rsidRPr="00D37523" w:rsidRDefault="00895AB8" w:rsidP="00F54FB6">
      <w:pPr>
        <w:jc w:val="both"/>
        <w:rPr>
          <w:sz w:val="26"/>
        </w:rPr>
      </w:pPr>
      <w:r w:rsidRPr="00D37523">
        <w:rPr>
          <w:b/>
          <w:sz w:val="26"/>
          <w:u w:val="single"/>
        </w:rPr>
        <w:t>Bài 6</w:t>
      </w:r>
      <w:r w:rsidRPr="00D37523">
        <w:rPr>
          <w:sz w:val="26"/>
          <w:u w:val="single"/>
        </w:rPr>
        <w:t>:</w:t>
      </w:r>
      <w:r w:rsidRPr="00D37523">
        <w:rPr>
          <w:sz w:val="26"/>
        </w:rPr>
        <w:t xml:space="preserve"> Một người dùng kính lúp có tiêu cự là 15cm để quan sát một vật nhỏ. Vật đặt cách kính 8cm. hỏi ảnh lớn hơn vật bao nhiêu lần?</w:t>
      </w:r>
    </w:p>
    <w:p w:rsidR="00895AB8" w:rsidRPr="00D37523" w:rsidRDefault="00895AB8" w:rsidP="00F54FB6">
      <w:pPr>
        <w:jc w:val="both"/>
        <w:rPr>
          <w:sz w:val="26"/>
        </w:rPr>
      </w:pPr>
      <w:r w:rsidRPr="00D37523">
        <w:rPr>
          <w:b/>
          <w:sz w:val="26"/>
          <w:u w:val="single"/>
        </w:rPr>
        <w:t>Bài 7</w:t>
      </w:r>
      <w:r w:rsidRPr="00D37523">
        <w:rPr>
          <w:sz w:val="26"/>
          <w:u w:val="single"/>
        </w:rPr>
        <w:t>:</w:t>
      </w:r>
      <w:r w:rsidRPr="00D37523">
        <w:rPr>
          <w:sz w:val="26"/>
        </w:rPr>
        <w:t xml:space="preserve"> Một toà nhà cao ốc cao 50m, một người quan sát toà nhà này từ xa. Biết khoảng cách từ quang tâm thuỷ tinh thể tinh thể đến màng lưới của người đó là 1,5cm và ảnh toà nhà trên màng lưới là 7,5mm.</w:t>
      </w:r>
    </w:p>
    <w:p w:rsidR="00895AB8" w:rsidRPr="00D37523" w:rsidRDefault="00895AB8" w:rsidP="00F54FB6">
      <w:pPr>
        <w:numPr>
          <w:ilvl w:val="0"/>
          <w:numId w:val="5"/>
        </w:numPr>
        <w:jc w:val="both"/>
        <w:rPr>
          <w:sz w:val="26"/>
        </w:rPr>
      </w:pPr>
      <w:r w:rsidRPr="00D37523">
        <w:rPr>
          <w:sz w:val="26"/>
        </w:rPr>
        <w:t>Hỏi toà nhà cách người quan sát bằng bao nhiêu?</w:t>
      </w:r>
    </w:p>
    <w:p w:rsidR="00895AB8" w:rsidRPr="00D37523" w:rsidRDefault="00895AB8" w:rsidP="00F54FB6">
      <w:pPr>
        <w:numPr>
          <w:ilvl w:val="0"/>
          <w:numId w:val="5"/>
        </w:numPr>
        <w:jc w:val="both"/>
        <w:rPr>
          <w:sz w:val="26"/>
        </w:rPr>
      </w:pPr>
      <w:r w:rsidRPr="00D37523">
        <w:rPr>
          <w:sz w:val="26"/>
        </w:rPr>
        <w:t>Tìm tiêu cự của thuỷ tinh thể lúc này.</w:t>
      </w:r>
    </w:p>
    <w:p w:rsidR="00895AB8" w:rsidRPr="00D37523" w:rsidRDefault="00895AB8" w:rsidP="00F54FB6">
      <w:pPr>
        <w:jc w:val="both"/>
        <w:rPr>
          <w:sz w:val="26"/>
        </w:rPr>
      </w:pPr>
      <w:r w:rsidRPr="00D37523">
        <w:rPr>
          <w:b/>
          <w:sz w:val="26"/>
          <w:u w:val="single"/>
        </w:rPr>
        <w:t>Bài10</w:t>
      </w:r>
      <w:r w:rsidRPr="00D37523">
        <w:rPr>
          <w:sz w:val="26"/>
          <w:u w:val="single"/>
        </w:rPr>
        <w:t>:</w:t>
      </w:r>
      <w:r w:rsidRPr="00D37523">
        <w:rPr>
          <w:sz w:val="26"/>
        </w:rPr>
        <w:t xml:space="preserve"> Cho một thấu kính có tiêu cự f, một vật sáng AB đặt trước thấu kính một khoảng OA bằng 60cm, qua thấu kính cho ảnh A’B’ cách vật sáng một khoảng 90cm. </w:t>
      </w:r>
    </w:p>
    <w:p w:rsidR="00895AB8" w:rsidRPr="00D37523" w:rsidRDefault="00895AB8" w:rsidP="00F54FB6">
      <w:pPr>
        <w:numPr>
          <w:ilvl w:val="0"/>
          <w:numId w:val="7"/>
        </w:numPr>
        <w:jc w:val="both"/>
        <w:rPr>
          <w:sz w:val="26"/>
        </w:rPr>
      </w:pPr>
      <w:r w:rsidRPr="00D37523">
        <w:rPr>
          <w:sz w:val="26"/>
        </w:rPr>
        <w:t>Hãy vẽ ảnh A’B’ của vật sáng AB nói trên.</w:t>
      </w:r>
    </w:p>
    <w:p w:rsidR="00895AB8" w:rsidRPr="00D37523" w:rsidRDefault="00895AB8" w:rsidP="00F54FB6">
      <w:pPr>
        <w:numPr>
          <w:ilvl w:val="0"/>
          <w:numId w:val="7"/>
        </w:numPr>
        <w:jc w:val="both"/>
        <w:rPr>
          <w:sz w:val="26"/>
        </w:rPr>
      </w:pPr>
      <w:r w:rsidRPr="00D37523">
        <w:rPr>
          <w:sz w:val="26"/>
        </w:rPr>
        <w:t xml:space="preserve">Hãy tìm tiêu cự thấu kính. </w:t>
      </w:r>
    </w:p>
    <w:p w:rsidR="00895AB8" w:rsidRPr="00D37523" w:rsidRDefault="00895AB8" w:rsidP="00F54FB6">
      <w:pPr>
        <w:jc w:val="both"/>
        <w:rPr>
          <w:sz w:val="26"/>
        </w:rPr>
      </w:pPr>
      <w:r w:rsidRPr="00D37523">
        <w:rPr>
          <w:b/>
          <w:sz w:val="26"/>
          <w:u w:val="single"/>
        </w:rPr>
        <w:t>Bài 11</w:t>
      </w:r>
      <w:r w:rsidRPr="00D37523">
        <w:rPr>
          <w:sz w:val="26"/>
          <w:u w:val="single"/>
        </w:rPr>
        <w:t>:</w:t>
      </w:r>
      <w:r w:rsidRPr="00D37523">
        <w:rPr>
          <w:sz w:val="26"/>
        </w:rPr>
        <w:t xml:space="preserve"> Một người già phải đeo sát mắt một thấu kính hội tụ có tiêu cự 25cm thì mới nhìn rõ vật gần nhất cách mắt 20cm. hỏi người ấy nhìn rõ vật gần nhất cách mắt bao nhiêu?</w:t>
      </w:r>
    </w:p>
    <w:p w:rsidR="00895AB8" w:rsidRPr="00D37523" w:rsidRDefault="00895AB8" w:rsidP="00F54FB6">
      <w:pPr>
        <w:jc w:val="both"/>
        <w:rPr>
          <w:sz w:val="26"/>
        </w:rPr>
      </w:pPr>
      <w:r w:rsidRPr="00D37523">
        <w:rPr>
          <w:sz w:val="26"/>
          <w:u w:val="single"/>
        </w:rPr>
        <w:t>Bài 11:</w:t>
      </w:r>
      <w:r w:rsidRPr="00D37523">
        <w:rPr>
          <w:sz w:val="26"/>
        </w:rPr>
        <w:t xml:space="preserve">  Một vật sáng AB đặt trước TKHT, qua thấu kính cho ảnh thật A’B’.</w:t>
      </w:r>
    </w:p>
    <w:p w:rsidR="00895AB8" w:rsidRPr="00D37523" w:rsidRDefault="00895AB8" w:rsidP="00F54FB6">
      <w:pPr>
        <w:numPr>
          <w:ilvl w:val="0"/>
          <w:numId w:val="6"/>
        </w:numPr>
        <w:jc w:val="both"/>
        <w:rPr>
          <w:sz w:val="26"/>
        </w:rPr>
      </w:pPr>
      <w:r w:rsidRPr="00D37523">
        <w:rPr>
          <w:sz w:val="26"/>
        </w:rPr>
        <w:t>Vẽ ảnh A’B’ của vật sáng AB qua thấu kính ( Không cần đúng tỷ lệ).</w:t>
      </w:r>
    </w:p>
    <w:p w:rsidR="00895AB8" w:rsidRPr="00D37523" w:rsidRDefault="00895AB8" w:rsidP="00F54FB6">
      <w:pPr>
        <w:numPr>
          <w:ilvl w:val="0"/>
          <w:numId w:val="6"/>
        </w:numPr>
        <w:jc w:val="both"/>
        <w:rPr>
          <w:sz w:val="26"/>
        </w:rPr>
      </w:pPr>
      <w:r w:rsidRPr="00D37523">
        <w:rPr>
          <w:sz w:val="26"/>
        </w:rPr>
        <w:t>Biết AA’ = 90cm, f = 20cm. tính OA?OA’?</w:t>
      </w:r>
    </w:p>
    <w:p w:rsidR="00895AB8" w:rsidRPr="00D37523" w:rsidRDefault="00895AB8" w:rsidP="00F54FB6">
      <w:pPr>
        <w:jc w:val="both"/>
        <w:rPr>
          <w:sz w:val="26"/>
        </w:rPr>
      </w:pPr>
      <w:r w:rsidRPr="00D37523">
        <w:rPr>
          <w:b/>
          <w:sz w:val="26"/>
          <w:u w:val="single"/>
        </w:rPr>
        <w:t>Bài 13</w:t>
      </w:r>
      <w:r w:rsidRPr="00D37523">
        <w:rPr>
          <w:sz w:val="26"/>
          <w:u w:val="single"/>
        </w:rPr>
        <w:t>:</w:t>
      </w:r>
      <w:r w:rsidRPr="00D37523">
        <w:rPr>
          <w:sz w:val="26"/>
        </w:rPr>
        <w:t xml:space="preserve"> Một người cận thị phải đeo kính sát mắt, kính có tiêu cự là 50cm. hỏi khi không đeo kính thì người ấy nhìn rõ được vật xa nhất cách mắt bao nhiêu?</w:t>
      </w:r>
    </w:p>
    <w:p w:rsidR="00895AB8" w:rsidRPr="00D37523" w:rsidRDefault="00895AB8" w:rsidP="00F54FB6">
      <w:pPr>
        <w:jc w:val="both"/>
        <w:rPr>
          <w:sz w:val="26"/>
        </w:rPr>
      </w:pPr>
      <w:r w:rsidRPr="00D37523">
        <w:rPr>
          <w:sz w:val="26"/>
          <w:u w:val="single"/>
        </w:rPr>
        <w:t>Bài 14:</w:t>
      </w:r>
      <w:r w:rsidRPr="00D37523">
        <w:rPr>
          <w:sz w:val="26"/>
        </w:rPr>
        <w:t xml:space="preserve"> Cho một thấu kính phân kỳ có tiêu cự 25cm, một vật sáng AB đặt trước thấu kính một khoảng OA, qua thấu kính cho ảnh A’B’ cách thấu kính một khoảng OA’ và nhỏ gấp 3 lần vật. </w:t>
      </w:r>
    </w:p>
    <w:p w:rsidR="00895AB8" w:rsidRPr="00D37523" w:rsidRDefault="00895AB8" w:rsidP="00F54FB6">
      <w:pPr>
        <w:numPr>
          <w:ilvl w:val="0"/>
          <w:numId w:val="7"/>
        </w:numPr>
        <w:jc w:val="both"/>
        <w:rPr>
          <w:sz w:val="26"/>
        </w:rPr>
      </w:pPr>
      <w:r w:rsidRPr="00D37523">
        <w:rPr>
          <w:sz w:val="26"/>
        </w:rPr>
        <w:t>Hãy vẽ ảnh A’B’ của vật sáng AB nói trên.</w:t>
      </w:r>
    </w:p>
    <w:p w:rsidR="00895AB8" w:rsidRPr="00D37523" w:rsidRDefault="00895AB8" w:rsidP="00F54FB6">
      <w:pPr>
        <w:numPr>
          <w:ilvl w:val="0"/>
          <w:numId w:val="7"/>
        </w:numPr>
        <w:jc w:val="both"/>
        <w:rPr>
          <w:sz w:val="26"/>
        </w:rPr>
      </w:pPr>
      <w:r w:rsidRPr="00D37523">
        <w:rPr>
          <w:sz w:val="26"/>
        </w:rPr>
        <w:t>Hãy tìm OA? OA’?</w:t>
      </w:r>
    </w:p>
    <w:p w:rsidR="00895AB8" w:rsidRPr="00D37523" w:rsidRDefault="00895AB8" w:rsidP="00F54FB6">
      <w:pPr>
        <w:jc w:val="both"/>
        <w:rPr>
          <w:sz w:val="26"/>
        </w:rPr>
      </w:pPr>
      <w:r w:rsidRPr="00D37523">
        <w:rPr>
          <w:b/>
          <w:sz w:val="26"/>
          <w:u w:val="single"/>
        </w:rPr>
        <w:t>Bài 14</w:t>
      </w:r>
      <w:r w:rsidRPr="00D37523">
        <w:rPr>
          <w:sz w:val="26"/>
          <w:u w:val="single"/>
        </w:rPr>
        <w:t>:</w:t>
      </w:r>
      <w:r w:rsidRPr="00D37523">
        <w:rPr>
          <w:sz w:val="26"/>
        </w:rPr>
        <w:t xml:space="preserve"> Cho một thấu kính phân kỳ có tiêu cự f = 60cm, một vật sáng AB đặt trước thấu kính và cho ảnh A’B’ cách thấu kinh một khoảng 45cm.</w:t>
      </w:r>
    </w:p>
    <w:p w:rsidR="00895AB8" w:rsidRPr="00D37523" w:rsidRDefault="00895AB8" w:rsidP="00F54FB6">
      <w:pPr>
        <w:numPr>
          <w:ilvl w:val="0"/>
          <w:numId w:val="8"/>
        </w:numPr>
        <w:jc w:val="both"/>
        <w:rPr>
          <w:sz w:val="26"/>
        </w:rPr>
      </w:pPr>
      <w:r w:rsidRPr="00D37523">
        <w:rPr>
          <w:sz w:val="26"/>
        </w:rPr>
        <w:t>Hãy trình bày cách dựng ảnh A’B’ của vật sáng AB qua TKPK trên.</w:t>
      </w:r>
    </w:p>
    <w:p w:rsidR="00895AB8" w:rsidRPr="00D37523" w:rsidRDefault="00895AB8" w:rsidP="00F54FB6">
      <w:pPr>
        <w:numPr>
          <w:ilvl w:val="0"/>
          <w:numId w:val="8"/>
        </w:numPr>
        <w:jc w:val="both"/>
        <w:rPr>
          <w:sz w:val="26"/>
        </w:rPr>
      </w:pPr>
      <w:r w:rsidRPr="00D37523">
        <w:rPr>
          <w:sz w:val="26"/>
        </w:rPr>
        <w:t>Hãy tìm khoảng cách từ vật sáng đến TKPK.</w:t>
      </w:r>
    </w:p>
    <w:p w:rsidR="00895AB8" w:rsidRPr="00D37523" w:rsidRDefault="00895AB8" w:rsidP="00F54FB6">
      <w:pPr>
        <w:numPr>
          <w:ilvl w:val="0"/>
          <w:numId w:val="8"/>
        </w:numPr>
        <w:jc w:val="both"/>
        <w:rPr>
          <w:sz w:val="26"/>
        </w:rPr>
      </w:pPr>
      <w:r w:rsidRPr="00D37523">
        <w:rPr>
          <w:sz w:val="26"/>
        </w:rPr>
        <w:t>Tìm độ cao của ảnh A’B’ nêu AB cao 15cm.</w:t>
      </w:r>
    </w:p>
    <w:p w:rsidR="00895AB8" w:rsidRPr="00D37523" w:rsidRDefault="00895AB8" w:rsidP="00F54FB6">
      <w:pPr>
        <w:jc w:val="both"/>
        <w:rPr>
          <w:sz w:val="26"/>
        </w:rPr>
      </w:pPr>
      <w:r w:rsidRPr="00D37523">
        <w:rPr>
          <w:b/>
          <w:sz w:val="26"/>
          <w:u w:val="single"/>
        </w:rPr>
        <w:t>Bài 15</w:t>
      </w:r>
      <w:r w:rsidRPr="00D37523">
        <w:rPr>
          <w:sz w:val="26"/>
          <w:u w:val="single"/>
        </w:rPr>
        <w:t>:</w:t>
      </w:r>
      <w:r w:rsidRPr="00D37523">
        <w:rPr>
          <w:sz w:val="26"/>
        </w:rPr>
        <w:t xml:space="preserve"> Cho một thấu kính phân kỳ có tiêu cự f, một vật sáng AB đặt trước thấu kính một khoảng OA bằng 90cm, qua thấu kính cho ảnh thật A’B’ cách thấu kính một khoảng 60cm. </w:t>
      </w:r>
    </w:p>
    <w:p w:rsidR="00895AB8" w:rsidRPr="00D37523" w:rsidRDefault="00895AB8" w:rsidP="00F54FB6">
      <w:pPr>
        <w:numPr>
          <w:ilvl w:val="0"/>
          <w:numId w:val="7"/>
        </w:numPr>
        <w:jc w:val="both"/>
        <w:rPr>
          <w:sz w:val="26"/>
        </w:rPr>
      </w:pPr>
      <w:r w:rsidRPr="00D37523">
        <w:rPr>
          <w:sz w:val="26"/>
        </w:rPr>
        <w:t>Hãy vẽ ảnh A’B’ của vật sáng AB nói trên.</w:t>
      </w:r>
    </w:p>
    <w:p w:rsidR="00895AB8" w:rsidRPr="00D37523" w:rsidRDefault="00895AB8" w:rsidP="00F54FB6">
      <w:pPr>
        <w:numPr>
          <w:ilvl w:val="0"/>
          <w:numId w:val="7"/>
        </w:numPr>
        <w:jc w:val="both"/>
        <w:rPr>
          <w:sz w:val="26"/>
        </w:rPr>
      </w:pPr>
      <w:r w:rsidRPr="00D37523">
        <w:rPr>
          <w:sz w:val="26"/>
        </w:rPr>
        <w:t xml:space="preserve">Hãy tìm tiêu cự thấu kính. </w:t>
      </w:r>
    </w:p>
    <w:p w:rsidR="006D0CE7" w:rsidRPr="00D37523" w:rsidRDefault="006D0CE7" w:rsidP="00F54FB6">
      <w:pPr>
        <w:numPr>
          <w:ilvl w:val="0"/>
          <w:numId w:val="7"/>
        </w:numPr>
        <w:jc w:val="both"/>
        <w:rPr>
          <w:sz w:val="26"/>
        </w:rPr>
      </w:pPr>
    </w:p>
    <w:p w:rsidR="00895AB8" w:rsidRPr="00D37523" w:rsidRDefault="00895AB8" w:rsidP="00F54FB6">
      <w:pPr>
        <w:jc w:val="both"/>
        <w:rPr>
          <w:sz w:val="26"/>
        </w:rPr>
      </w:pPr>
      <w:r w:rsidRPr="00D37523">
        <w:rPr>
          <w:b/>
          <w:sz w:val="26"/>
          <w:u w:val="single"/>
        </w:rPr>
        <w:lastRenderedPageBreak/>
        <w:t>Bài 16</w:t>
      </w:r>
      <w:r w:rsidRPr="00D37523">
        <w:rPr>
          <w:sz w:val="26"/>
          <w:u w:val="single"/>
        </w:rPr>
        <w:t>:</w:t>
      </w:r>
      <w:r w:rsidRPr="00D37523">
        <w:rPr>
          <w:sz w:val="26"/>
        </w:rPr>
        <w:t xml:space="preserve"> Cho một thấu kính có tiêu cự f = 50cm, đặt một vật sáng AB đặt trước thấu kính một khoảng OA bằng 20cm  qua thấu kính cho ảnh A’B’ cách thấu kính một khoảng  OA’. Hãy dựng ảnh và tìm khoảng cách OA’.</w:t>
      </w:r>
    </w:p>
    <w:p w:rsidR="00895AB8" w:rsidRPr="00D37523" w:rsidRDefault="00895AB8" w:rsidP="00F54FB6">
      <w:pPr>
        <w:jc w:val="both"/>
        <w:rPr>
          <w:sz w:val="26"/>
        </w:rPr>
      </w:pPr>
      <w:r w:rsidRPr="00D37523">
        <w:rPr>
          <w:b/>
          <w:sz w:val="26"/>
          <w:u w:val="single"/>
        </w:rPr>
        <w:t>Bài 17</w:t>
      </w:r>
      <w:r w:rsidRPr="00D37523">
        <w:rPr>
          <w:sz w:val="26"/>
          <w:u w:val="single"/>
        </w:rPr>
        <w:t>:</w:t>
      </w:r>
      <w:r w:rsidRPr="00D37523">
        <w:rPr>
          <w:sz w:val="26"/>
        </w:rPr>
        <w:t xml:space="preserve"> Cho một thấu kính phân có tiêu cự 25cm, một vật sáng AB đặt trước thấu kính một khoảng OA, qua thấu kính cho ảnh A’B’ cách thấu kính một khoảng OA’ và nhỏ gấp 3 lần vật. </w:t>
      </w:r>
    </w:p>
    <w:p w:rsidR="00895AB8" w:rsidRPr="00D37523" w:rsidRDefault="00895AB8" w:rsidP="00F54FB6">
      <w:pPr>
        <w:numPr>
          <w:ilvl w:val="0"/>
          <w:numId w:val="7"/>
        </w:numPr>
        <w:jc w:val="both"/>
        <w:rPr>
          <w:sz w:val="26"/>
        </w:rPr>
      </w:pPr>
      <w:r w:rsidRPr="00D37523">
        <w:rPr>
          <w:sz w:val="26"/>
        </w:rPr>
        <w:t>Hãy vẽ ảnh A’B’ của vật sáng AB nói trên.</w:t>
      </w:r>
    </w:p>
    <w:p w:rsidR="00895AB8" w:rsidRPr="00D37523" w:rsidRDefault="00895AB8" w:rsidP="00F54FB6">
      <w:pPr>
        <w:numPr>
          <w:ilvl w:val="0"/>
          <w:numId w:val="7"/>
        </w:numPr>
        <w:jc w:val="both"/>
        <w:rPr>
          <w:sz w:val="26"/>
        </w:rPr>
      </w:pPr>
      <w:r w:rsidRPr="00D37523">
        <w:rPr>
          <w:sz w:val="26"/>
        </w:rPr>
        <w:t>Hãy tìm OA? OA’?</w:t>
      </w:r>
    </w:p>
    <w:p w:rsidR="00895AB8" w:rsidRPr="00D37523" w:rsidRDefault="00895AB8" w:rsidP="00F54FB6">
      <w:pPr>
        <w:jc w:val="both"/>
        <w:rPr>
          <w:sz w:val="26"/>
        </w:rPr>
      </w:pPr>
      <w:r w:rsidRPr="00D37523">
        <w:rPr>
          <w:b/>
          <w:sz w:val="26"/>
          <w:u w:val="single"/>
        </w:rPr>
        <w:t>Bài 19</w:t>
      </w:r>
      <w:r w:rsidRPr="00D37523">
        <w:rPr>
          <w:sz w:val="26"/>
          <w:u w:val="single"/>
        </w:rPr>
        <w:t>:</w:t>
      </w:r>
      <w:r w:rsidRPr="00D37523">
        <w:rPr>
          <w:sz w:val="26"/>
        </w:rPr>
        <w:t xml:space="preserve"> Cho một thấu kính phân kỳ có tiêu cự f, một vật sáng AB đặt trước thấu kính một khoảng OA bằng 90cm, qua thấu kính cho ảnh thật A’B’ cách thấu kính một khoảng 60cm. </w:t>
      </w:r>
    </w:p>
    <w:p w:rsidR="00895AB8" w:rsidRPr="00D37523" w:rsidRDefault="00895AB8" w:rsidP="00F54FB6">
      <w:pPr>
        <w:numPr>
          <w:ilvl w:val="0"/>
          <w:numId w:val="7"/>
        </w:numPr>
        <w:jc w:val="both"/>
        <w:rPr>
          <w:sz w:val="26"/>
        </w:rPr>
      </w:pPr>
      <w:r w:rsidRPr="00D37523">
        <w:rPr>
          <w:sz w:val="26"/>
        </w:rPr>
        <w:t>Hãy vẽ ảnh A’B’ của vật sáng AB nói trên.</w:t>
      </w:r>
    </w:p>
    <w:p w:rsidR="00895AB8" w:rsidRPr="00D37523" w:rsidRDefault="00895AB8" w:rsidP="00F54FB6">
      <w:pPr>
        <w:numPr>
          <w:ilvl w:val="0"/>
          <w:numId w:val="7"/>
        </w:numPr>
        <w:jc w:val="both"/>
        <w:rPr>
          <w:sz w:val="26"/>
        </w:rPr>
      </w:pPr>
      <w:r w:rsidRPr="00D37523">
        <w:rPr>
          <w:sz w:val="26"/>
        </w:rPr>
        <w:t xml:space="preserve">Hãy tìm tiêu cự thấu kính. </w:t>
      </w:r>
    </w:p>
    <w:p w:rsidR="00147140" w:rsidRPr="00D37523" w:rsidRDefault="00147140" w:rsidP="00F54FB6">
      <w:pPr>
        <w:tabs>
          <w:tab w:val="left" w:pos="3390"/>
        </w:tabs>
        <w:rPr>
          <w:sz w:val="26"/>
          <w:lang w:val="en-US"/>
        </w:rPr>
      </w:pPr>
    </w:p>
    <w:sectPr w:rsidR="00147140" w:rsidRPr="00D37523" w:rsidSect="002D2C39">
      <w:headerReference w:type="default" r:id="rId24"/>
      <w:footerReference w:type="default" r:id="rId25"/>
      <w:pgSz w:w="11909" w:h="16834" w:code="9"/>
      <w:pgMar w:top="360" w:right="464" w:bottom="360" w:left="981" w:header="345" w:footer="5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371B" w:rsidRDefault="0046371B" w:rsidP="00DB2EDA">
      <w:r>
        <w:separator/>
      </w:r>
    </w:p>
  </w:endnote>
  <w:endnote w:type="continuationSeparator" w:id="0">
    <w:p w:rsidR="0046371B" w:rsidRDefault="0046371B" w:rsidP="00DB2E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nShelley Allegro">
    <w:panose1 w:val="040B7200000000000000"/>
    <w:charset w:val="00"/>
    <w:family w:val="decorative"/>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2C39" w:rsidRPr="002D2C39" w:rsidRDefault="002D2C39" w:rsidP="002D2C39">
    <w:pPr>
      <w:tabs>
        <w:tab w:val="center" w:pos="4680"/>
        <w:tab w:val="right" w:pos="9360"/>
        <w:tab w:val="right" w:pos="10348"/>
      </w:tabs>
      <w:jc w:val="center"/>
      <w:rPr>
        <w:rFonts w:eastAsia="Calibri"/>
        <w:lang w:val="en-US" w:eastAsia="en-US"/>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371B" w:rsidRDefault="0046371B" w:rsidP="00DB2EDA">
      <w:r>
        <w:separator/>
      </w:r>
    </w:p>
  </w:footnote>
  <w:footnote w:type="continuationSeparator" w:id="0">
    <w:p w:rsidR="0046371B" w:rsidRDefault="0046371B" w:rsidP="00DB2ED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2C39" w:rsidRPr="002D2C39" w:rsidRDefault="002D2C39" w:rsidP="002D2C39">
    <w:pPr>
      <w:tabs>
        <w:tab w:val="center" w:pos="4320"/>
        <w:tab w:val="right" w:pos="8640"/>
      </w:tabs>
      <w:jc w:val="center"/>
      <w:rPr>
        <w:sz w:val="26"/>
        <w:szCs w:val="20"/>
        <w:lang w:val="x-none" w:eastAsia="x-none"/>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53271"/>
    <w:multiLevelType w:val="hybridMultilevel"/>
    <w:tmpl w:val="8318C20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2B330DC"/>
    <w:multiLevelType w:val="hybridMultilevel"/>
    <w:tmpl w:val="F836F7D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FD04D10"/>
    <w:multiLevelType w:val="hybridMultilevel"/>
    <w:tmpl w:val="3F86875A"/>
    <w:lvl w:ilvl="0" w:tplc="04090017">
      <w:start w:val="1"/>
      <w:numFmt w:val="lowerLetter"/>
      <w:lvlText w:val="%1)"/>
      <w:lvlJc w:val="left"/>
      <w:pPr>
        <w:tabs>
          <w:tab w:val="num" w:pos="720"/>
        </w:tabs>
        <w:ind w:left="720" w:hanging="360"/>
      </w:pPr>
    </w:lvl>
    <w:lvl w:ilvl="1" w:tplc="FA3C6340">
      <w:numFmt w:val="bullet"/>
      <w:lvlText w:val=""/>
      <w:lvlJc w:val="left"/>
      <w:pPr>
        <w:tabs>
          <w:tab w:val="num" w:pos="1440"/>
        </w:tabs>
        <w:ind w:left="1440" w:hanging="360"/>
      </w:pPr>
      <w:rPr>
        <w:rFonts w:ascii="Symbol" w:eastAsia="Times New Roman" w:hAnsi="Symbol"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E1D558D"/>
    <w:multiLevelType w:val="hybridMultilevel"/>
    <w:tmpl w:val="DC7C28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72073F3F"/>
    <w:multiLevelType w:val="hybridMultilevel"/>
    <w:tmpl w:val="1CA08224"/>
    <w:lvl w:ilvl="0" w:tplc="FD322184">
      <w:start w:val="1"/>
      <w:numFmt w:val="decimal"/>
      <w:lvlText w:val="%1."/>
      <w:lvlJc w:val="left"/>
      <w:pPr>
        <w:tabs>
          <w:tab w:val="num" w:pos="2213"/>
        </w:tabs>
        <w:ind w:left="2213"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74FB02D5"/>
    <w:multiLevelType w:val="hybridMultilevel"/>
    <w:tmpl w:val="D452EDBE"/>
    <w:lvl w:ilvl="0" w:tplc="DF28BB6E">
      <w:start w:val="1"/>
      <w:numFmt w:val="decimal"/>
      <w:lvlText w:val="%1."/>
      <w:lvlJc w:val="left"/>
      <w:pPr>
        <w:tabs>
          <w:tab w:val="num" w:pos="1440"/>
        </w:tabs>
        <w:ind w:left="1440" w:hanging="360"/>
      </w:pPr>
      <w:rPr>
        <w:rFonts w:hint="default"/>
      </w:rPr>
    </w:lvl>
    <w:lvl w:ilvl="1" w:tplc="36C239D2">
      <w:start w:val="1"/>
      <w:numFmt w:val="decimal"/>
      <w:lvlText w:val="Ví dụ %2."/>
      <w:lvlJc w:val="left"/>
      <w:pPr>
        <w:tabs>
          <w:tab w:val="num" w:pos="794"/>
        </w:tabs>
        <w:ind w:left="0" w:firstLine="0"/>
      </w:pPr>
      <w:rPr>
        <w:rFonts w:hint="default"/>
        <w:b/>
        <w:i w:val="0"/>
        <w:sz w:val="24"/>
        <w:szCs w:val="24"/>
        <w:u w:val="single"/>
      </w:rPr>
    </w:lvl>
    <w:lvl w:ilvl="2" w:tplc="E6C21D78">
      <w:start w:val="1"/>
      <w:numFmt w:val="lowerLetter"/>
      <w:lvlText w:val="%3)"/>
      <w:lvlJc w:val="left"/>
      <w:pPr>
        <w:tabs>
          <w:tab w:val="num" w:pos="1130"/>
        </w:tabs>
        <w:ind w:left="1130" w:hanging="170"/>
      </w:pPr>
      <w:rPr>
        <w:rFonts w:ascii="Times New Roman" w:hAnsi="Times New Roman" w:cs="Times New Roman" w:hint="default"/>
        <w:b/>
        <w:i w:val="0"/>
        <w:color w:val="000000"/>
        <w:sz w:val="26"/>
        <w:szCs w:val="26"/>
      </w:r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nsid w:val="76101559"/>
    <w:multiLevelType w:val="hybridMultilevel"/>
    <w:tmpl w:val="022A7382"/>
    <w:lvl w:ilvl="0" w:tplc="FC748BC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7E155160"/>
    <w:multiLevelType w:val="hybridMultilevel"/>
    <w:tmpl w:val="58A6439A"/>
    <w:lvl w:ilvl="0" w:tplc="E3B6449E">
      <w:start w:val="1"/>
      <w:numFmt w:val="decimal"/>
      <w:lvlText w:val="%1."/>
      <w:lvlJc w:val="left"/>
      <w:pPr>
        <w:tabs>
          <w:tab w:val="num" w:pos="360"/>
        </w:tabs>
        <w:ind w:left="360" w:hanging="360"/>
      </w:pPr>
      <w:rPr>
        <w:rFonts w:ascii="VNI-Times" w:hAnsi="VNI-Times" w:hint="default"/>
        <w:i w:val="0"/>
        <w:color w:val="auto"/>
        <w:sz w:val="26"/>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num w:numId="1">
    <w:abstractNumId w:val="5"/>
  </w:num>
  <w:num w:numId="2">
    <w:abstractNumId w:val="4"/>
  </w:num>
  <w:num w:numId="3">
    <w:abstractNumId w:val="6"/>
  </w:num>
  <w:num w:numId="4">
    <w:abstractNumId w:val="7"/>
  </w:num>
  <w:num w:numId="5">
    <w:abstractNumId w:val="0"/>
  </w:num>
  <w:num w:numId="6">
    <w:abstractNumId w:val="3"/>
  </w:num>
  <w:num w:numId="7">
    <w:abstractNumId w:val="1"/>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9"/>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2142"/>
    <w:rsid w:val="000173E5"/>
    <w:rsid w:val="00147140"/>
    <w:rsid w:val="00180BE8"/>
    <w:rsid w:val="001F1721"/>
    <w:rsid w:val="002D2C39"/>
    <w:rsid w:val="003E3EF7"/>
    <w:rsid w:val="003F7C85"/>
    <w:rsid w:val="00422F9E"/>
    <w:rsid w:val="0046371B"/>
    <w:rsid w:val="004B577F"/>
    <w:rsid w:val="00694093"/>
    <w:rsid w:val="006D0CE7"/>
    <w:rsid w:val="00723520"/>
    <w:rsid w:val="0077788B"/>
    <w:rsid w:val="00793462"/>
    <w:rsid w:val="00895AB8"/>
    <w:rsid w:val="008A209E"/>
    <w:rsid w:val="009C3D68"/>
    <w:rsid w:val="00A55798"/>
    <w:rsid w:val="00C141F3"/>
    <w:rsid w:val="00CF2142"/>
    <w:rsid w:val="00D37523"/>
    <w:rsid w:val="00DB2EDA"/>
    <w:rsid w:val="00DE20CE"/>
    <w:rsid w:val="00EC7521"/>
    <w:rsid w:val="00F54FB6"/>
    <w:rsid w:val="00F70E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2142"/>
    <w:rPr>
      <w:sz w:val="24"/>
      <w:szCs w:val="24"/>
      <w:lang w:val="vi-VN" w:eastAsia="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CF21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DB2EDA"/>
    <w:pPr>
      <w:tabs>
        <w:tab w:val="center" w:pos="4680"/>
        <w:tab w:val="right" w:pos="9360"/>
      </w:tabs>
    </w:pPr>
  </w:style>
  <w:style w:type="character" w:customStyle="1" w:styleId="HeaderChar">
    <w:name w:val="Header Char"/>
    <w:basedOn w:val="DefaultParagraphFont"/>
    <w:link w:val="Header"/>
    <w:rsid w:val="00DB2EDA"/>
    <w:rPr>
      <w:sz w:val="24"/>
      <w:szCs w:val="24"/>
      <w:lang w:val="vi-VN" w:eastAsia="vi-VN"/>
    </w:rPr>
  </w:style>
  <w:style w:type="paragraph" w:styleId="Footer">
    <w:name w:val="footer"/>
    <w:basedOn w:val="Normal"/>
    <w:link w:val="FooterChar"/>
    <w:rsid w:val="00DB2EDA"/>
    <w:pPr>
      <w:tabs>
        <w:tab w:val="center" w:pos="4680"/>
        <w:tab w:val="right" w:pos="9360"/>
      </w:tabs>
    </w:pPr>
  </w:style>
  <w:style w:type="character" w:customStyle="1" w:styleId="FooterChar">
    <w:name w:val="Footer Char"/>
    <w:basedOn w:val="DefaultParagraphFont"/>
    <w:link w:val="Footer"/>
    <w:rsid w:val="00DB2EDA"/>
    <w:rPr>
      <w:sz w:val="24"/>
      <w:szCs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2142"/>
    <w:rPr>
      <w:sz w:val="24"/>
      <w:szCs w:val="24"/>
      <w:lang w:val="vi-VN" w:eastAsia="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CF21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DB2EDA"/>
    <w:pPr>
      <w:tabs>
        <w:tab w:val="center" w:pos="4680"/>
        <w:tab w:val="right" w:pos="9360"/>
      </w:tabs>
    </w:pPr>
  </w:style>
  <w:style w:type="character" w:customStyle="1" w:styleId="HeaderChar">
    <w:name w:val="Header Char"/>
    <w:basedOn w:val="DefaultParagraphFont"/>
    <w:link w:val="Header"/>
    <w:rsid w:val="00DB2EDA"/>
    <w:rPr>
      <w:sz w:val="24"/>
      <w:szCs w:val="24"/>
      <w:lang w:val="vi-VN" w:eastAsia="vi-VN"/>
    </w:rPr>
  </w:style>
  <w:style w:type="paragraph" w:styleId="Footer">
    <w:name w:val="footer"/>
    <w:basedOn w:val="Normal"/>
    <w:link w:val="FooterChar"/>
    <w:rsid w:val="00DB2EDA"/>
    <w:pPr>
      <w:tabs>
        <w:tab w:val="center" w:pos="4680"/>
        <w:tab w:val="right" w:pos="9360"/>
      </w:tabs>
    </w:pPr>
  </w:style>
  <w:style w:type="character" w:customStyle="1" w:styleId="FooterChar">
    <w:name w:val="Footer Char"/>
    <w:basedOn w:val="DefaultParagraphFont"/>
    <w:link w:val="Footer"/>
    <w:rsid w:val="00DB2EDA"/>
    <w:rPr>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035</Words>
  <Characters>11600</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6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23T02:35:00Z</dcterms:created>
  <dcterms:modified xsi:type="dcterms:W3CDTF">2022-03-23T02:35:00Z</dcterms:modified>
</cp:coreProperties>
</file>